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52"/>
  </p:notesMasterIdLst>
  <p:sldIdLst>
    <p:sldId id="314" r:id="rId5"/>
    <p:sldId id="545" r:id="rId6"/>
    <p:sldId id="317" r:id="rId7"/>
    <p:sldId id="319" r:id="rId8"/>
    <p:sldId id="410" r:id="rId9"/>
    <p:sldId id="549" r:id="rId10"/>
    <p:sldId id="428" r:id="rId11"/>
    <p:sldId id="316" r:id="rId12"/>
    <p:sldId id="437" r:id="rId13"/>
    <p:sldId id="420" r:id="rId14"/>
    <p:sldId id="320" r:id="rId15"/>
    <p:sldId id="348" r:id="rId16"/>
    <p:sldId id="421" r:id="rId17"/>
    <p:sldId id="498" r:id="rId18"/>
    <p:sldId id="500" r:id="rId19"/>
    <p:sldId id="417" r:id="rId20"/>
    <p:sldId id="503" r:id="rId21"/>
    <p:sldId id="422" r:id="rId22"/>
    <p:sldId id="423" r:id="rId23"/>
    <p:sldId id="519" r:id="rId24"/>
    <p:sldId id="521" r:id="rId25"/>
    <p:sldId id="520" r:id="rId26"/>
    <p:sldId id="518" r:id="rId27"/>
    <p:sldId id="345" r:id="rId28"/>
    <p:sldId id="341" r:id="rId29"/>
    <p:sldId id="543" r:id="rId30"/>
    <p:sldId id="409" r:id="rId31"/>
    <p:sldId id="544" r:id="rId32"/>
    <p:sldId id="399" r:id="rId33"/>
    <p:sldId id="400" r:id="rId34"/>
    <p:sldId id="401" r:id="rId35"/>
    <p:sldId id="506" r:id="rId36"/>
    <p:sldId id="517" r:id="rId37"/>
    <p:sldId id="464" r:id="rId38"/>
    <p:sldId id="528" r:id="rId39"/>
    <p:sldId id="471" r:id="rId40"/>
    <p:sldId id="509" r:id="rId41"/>
    <p:sldId id="510" r:id="rId42"/>
    <p:sldId id="474" r:id="rId43"/>
    <p:sldId id="532" r:id="rId44"/>
    <p:sldId id="533" r:id="rId45"/>
    <p:sldId id="476" r:id="rId46"/>
    <p:sldId id="487" r:id="rId47"/>
    <p:sldId id="541" r:id="rId48"/>
    <p:sldId id="536" r:id="rId49"/>
    <p:sldId id="550" r:id="rId50"/>
    <p:sldId id="547" r:id="rId51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8A27A9C7-ECD4-417A-B120-741041AEE1F2}">
          <p14:sldIdLst>
            <p14:sldId id="314"/>
          </p14:sldIdLst>
        </p14:section>
        <p14:section name="Problem" id="{658CDC75-6F02-4653-A93C-C93A591919BE}">
          <p14:sldIdLst>
            <p14:sldId id="545"/>
            <p14:sldId id="317"/>
            <p14:sldId id="319"/>
            <p14:sldId id="410"/>
            <p14:sldId id="549"/>
          </p14:sldIdLst>
        </p14:section>
        <p14:section name="Solution" id="{3814ADEA-866D-4944-BA8A-AF26FCB04961}">
          <p14:sldIdLst>
            <p14:sldId id="428"/>
            <p14:sldId id="316"/>
            <p14:sldId id="437"/>
            <p14:sldId id="420"/>
            <p14:sldId id="320"/>
            <p14:sldId id="348"/>
          </p14:sldIdLst>
        </p14:section>
        <p14:section name="Data" id="{5C431F36-3D7F-4BFB-A2C6-90614511EFFF}">
          <p14:sldIdLst>
            <p14:sldId id="421"/>
            <p14:sldId id="498"/>
            <p14:sldId id="500"/>
            <p14:sldId id="417"/>
            <p14:sldId id="503"/>
            <p14:sldId id="422"/>
            <p14:sldId id="423"/>
            <p14:sldId id="519"/>
            <p14:sldId id="521"/>
            <p14:sldId id="520"/>
            <p14:sldId id="518"/>
            <p14:sldId id="345"/>
            <p14:sldId id="341"/>
            <p14:sldId id="543"/>
            <p14:sldId id="409"/>
            <p14:sldId id="544"/>
            <p14:sldId id="399"/>
            <p14:sldId id="400"/>
            <p14:sldId id="401"/>
          </p14:sldIdLst>
        </p14:section>
        <p14:section name="Verification" id="{4373B73A-00B1-47AF-B80F-FDCA870E2926}">
          <p14:sldIdLst>
            <p14:sldId id="506"/>
            <p14:sldId id="517"/>
            <p14:sldId id="464"/>
            <p14:sldId id="528"/>
            <p14:sldId id="471"/>
            <p14:sldId id="509"/>
            <p14:sldId id="510"/>
            <p14:sldId id="474"/>
            <p14:sldId id="532"/>
            <p14:sldId id="533"/>
            <p14:sldId id="476"/>
            <p14:sldId id="487"/>
            <p14:sldId id="541"/>
            <p14:sldId id="536"/>
          </p14:sldIdLst>
        </p14:section>
        <p14:section name="Plan" id="{56AF185C-D41C-4D60-84C7-E325B90F5196}">
          <p14:sldIdLst>
            <p14:sldId id="550"/>
            <p14:sldId id="54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E7E6E6"/>
    <a:srgbClr val="1ABC9C"/>
    <a:srgbClr val="565656"/>
    <a:srgbClr val="FFFFFF"/>
    <a:srgbClr val="F8F8F8"/>
    <a:srgbClr val="FE1359"/>
    <a:srgbClr val="FAF8F9"/>
    <a:srgbClr val="F9E5D7"/>
    <a:srgbClr val="1B1B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108" autoAdjust="0"/>
    <p:restoredTop sz="81356" autoAdjust="0"/>
  </p:normalViewPr>
  <p:slideViewPr>
    <p:cSldViewPr snapToGrid="0">
      <p:cViewPr varScale="1">
        <p:scale>
          <a:sx n="90" d="100"/>
          <a:sy n="90" d="100"/>
        </p:scale>
        <p:origin x="1038" y="84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viewProps" Target="viewProp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commentAuthors" Target="commentAuthors.xml"/><Relationship Id="rId5" Type="http://schemas.openxmlformats.org/officeDocument/2006/relationships/slide" Target="slides/slide1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theme" Target="theme/theme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tableStyles" Target="tableStyles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5/21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傳統不經濟 </a:t>
            </a:r>
            <a:endParaRPr lang="en-US" dirty="0"/>
          </a:p>
          <a:p>
            <a:r>
              <a:rPr lang="en-US" dirty="0"/>
              <a:t>828</a:t>
            </a:r>
          </a:p>
          <a:p>
            <a:r>
              <a:rPr lang="zh-TW" altLang="en-US" dirty="0"/>
              <a:t>傳統不保守 不符合 混凝土結構設計規範 </a:t>
            </a:r>
            <a:r>
              <a:rPr lang="en-US" altLang="zh-TW" dirty="0"/>
              <a:t>401-100 R5.11.2 </a:t>
            </a:r>
          </a:p>
          <a:p>
            <a:r>
              <a:rPr lang="en-US" altLang="zh-TW" dirty="0"/>
              <a:t>1140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201811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210800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113385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5380392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8045934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590159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812859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519507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722148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797151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1688997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理論最佳解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209175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由於很複雜，先記得最終的結果</a:t>
            </a:r>
            <a:endParaRPr lang="en-US" altLang="zh-TW" dirty="0">
              <a:effectLst/>
            </a:endParaRPr>
          </a:p>
          <a:p>
            <a:r>
              <a:rPr lang="en-US" altLang="zh-TW" dirty="0">
                <a:effectLst/>
              </a:rPr>
              <a:t>400</a:t>
            </a:r>
            <a:endParaRPr lang="zh-TW" alt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226275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35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1951326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定義非線性驗證的邊界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881983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DBE 1602 11.5</a:t>
            </a:r>
          </a:p>
          <a:p>
            <a:r>
              <a:rPr lang="en-US" altLang="zh-TW" dirty="0" smtClean="0"/>
              <a:t>MCE 1116 15.5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4059419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749760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234448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欣銓 </a:t>
            </a:r>
            <a:r>
              <a:rPr lang="en-US" dirty="0"/>
              <a:t>114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40761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357734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129788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303329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GA </a:t>
            </a:r>
            <a:r>
              <a:rPr lang="zh-TW" altLang="en-US" dirty="0"/>
              <a:t>演算法</a:t>
            </a:r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4077580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521344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8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8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3.emf"/><Relationship Id="rId5" Type="http://schemas.openxmlformats.org/officeDocument/2006/relationships/image" Target="../media/image52.emf"/><Relationship Id="rId4" Type="http://schemas.openxmlformats.org/officeDocument/2006/relationships/image" Target="../media/image51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7" Type="http://schemas.openxmlformats.org/officeDocument/2006/relationships/image" Target="../media/image60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9.emf"/><Relationship Id="rId5" Type="http://schemas.openxmlformats.org/officeDocument/2006/relationships/image" Target="../media/image58.emf"/><Relationship Id="rId4" Type="http://schemas.openxmlformats.org/officeDocument/2006/relationships/image" Target="../media/image57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8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6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8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65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87.png"/><Relationship Id="rId4" Type="http://schemas.openxmlformats.org/officeDocument/2006/relationships/image" Target="../media/image6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7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8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80.emf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78.wmf"/><Relationship Id="rId4" Type="http://schemas.openxmlformats.org/officeDocument/2006/relationships/image" Target="../media/image81.emf"/><Relationship Id="rId9" Type="http://schemas.openxmlformats.org/officeDocument/2006/relationships/oleObject" Target="../embeddings/oleObject19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88.png"/><Relationship Id="rId4" Type="http://schemas.openxmlformats.org/officeDocument/2006/relationships/image" Target="../media/image8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9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emf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2.w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5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04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0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7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6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2.wmf"/><Relationship Id="rId5" Type="http://schemas.openxmlformats.org/officeDocument/2006/relationships/image" Target="../media/image13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9.png"/><Relationship Id="rId9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image" Target="../media/image25.wmf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26.png"/><Relationship Id="rId9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0" y="3513940"/>
            <a:ext cx="121920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Feasibility of Multi-Cut-Off </a:t>
            </a:r>
            <a:r>
              <a:rPr lang="en-US" sz="3600" spc="600" dirty="0" smtClean="0">
                <a:latin typeface="Segoe UI" panose="020B0502040204020203" pitchFamily="34" charset="0"/>
                <a:cs typeface="Segoe UI" panose="020B0502040204020203" pitchFamily="34" charset="0"/>
              </a:rPr>
              <a:t>Rebar</a:t>
            </a:r>
          </a:p>
          <a:p>
            <a:pPr algn="ctr">
              <a:lnSpc>
                <a:spcPct val="120000"/>
              </a:lnSpc>
            </a:pPr>
            <a:r>
              <a:rPr lang="en-US" sz="3600" spc="600" dirty="0" smtClean="0">
                <a:latin typeface="Segoe UI" panose="020B0502040204020203" pitchFamily="34" charset="0"/>
                <a:cs typeface="Segoe UI" panose="020B0502040204020203" pitchFamily="34" charset="0"/>
              </a:rPr>
              <a:t>for </a:t>
            </a:r>
            <a:r>
              <a:rPr lang="en-US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Construction Application</a:t>
            </a:r>
            <a:endParaRPr lang="fr-FR" sz="3600" spc="6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89200" y="4948615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31761" y="3429000"/>
            <a:ext cx="4566904" cy="3425178"/>
          </a:xfrm>
          <a:prstGeom prst="rect">
            <a:avLst/>
          </a:prstGeom>
        </p:spPr>
      </p:pic>
      <p:pic>
        <p:nvPicPr>
          <p:cNvPr id="3" name="圖片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8954" y="52"/>
            <a:ext cx="4568400" cy="3426301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Combination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/>
          </a:p>
        </p:txBody>
      </p:sp>
      <p:sp>
        <p:nvSpPr>
          <p:cNvPr id="20" name="文字方塊 19"/>
          <p:cNvSpPr txBox="1"/>
          <p:nvPr/>
        </p:nvSpPr>
        <p:spPr>
          <a:xfrm>
            <a:off x="1615938" y="2432627"/>
            <a:ext cx="3728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5826360" y="2426355"/>
            <a:ext cx="41293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785002" y="1991546"/>
            <a:ext cx="4282951" cy="41181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矩形 23"/>
          <p:cNvSpPr/>
          <p:nvPr/>
        </p:nvSpPr>
        <p:spPr>
          <a:xfrm>
            <a:off x="1056967" y="1991548"/>
            <a:ext cx="5762846" cy="41180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9" name="直線單箭頭接點 28"/>
          <p:cNvCxnSpPr/>
          <p:nvPr/>
        </p:nvCxnSpPr>
        <p:spPr>
          <a:xfrm>
            <a:off x="5195337" y="3565055"/>
            <a:ext cx="49510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字方塊 29"/>
          <p:cNvSpPr txBox="1"/>
          <p:nvPr/>
        </p:nvSpPr>
        <p:spPr>
          <a:xfrm>
            <a:off x="5917814" y="3339709"/>
            <a:ext cx="1374735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漸進式退縮</a:t>
            </a:r>
          </a:p>
        </p:txBody>
      </p:sp>
      <p:sp>
        <p:nvSpPr>
          <p:cNvPr id="34" name="Freeform 5"/>
          <p:cNvSpPr>
            <a:spLocks/>
          </p:cNvSpPr>
          <p:nvPr/>
        </p:nvSpPr>
        <p:spPr bwMode="auto">
          <a:xfrm>
            <a:off x="543753" y="3401250"/>
            <a:ext cx="328480" cy="327610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矩形 6"/>
          <p:cNvSpPr/>
          <p:nvPr/>
        </p:nvSpPr>
        <p:spPr>
          <a:xfrm>
            <a:off x="1894177" y="5461752"/>
            <a:ext cx="1477925" cy="41181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4701468" y="5461752"/>
            <a:ext cx="1477925" cy="41181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1166142" y="5461754"/>
            <a:ext cx="5762846" cy="41180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文字方塊 15"/>
          <p:cNvSpPr txBox="1"/>
          <p:nvPr/>
        </p:nvSpPr>
        <p:spPr>
          <a:xfrm>
            <a:off x="1724729" y="5880949"/>
            <a:ext cx="3728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3057060" y="5880948"/>
            <a:ext cx="54918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45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4429278" y="5895941"/>
            <a:ext cx="5443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55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5935535" y="5882907"/>
            <a:ext cx="41293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3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290422" y="4788507"/>
            <a:ext cx="5514286" cy="552381"/>
          </a:xfrm>
          <a:prstGeom prst="rect">
            <a:avLst/>
          </a:prstGeom>
        </p:spPr>
      </p:pic>
      <p:sp>
        <p:nvSpPr>
          <p:cNvPr id="27" name="Freeform 5"/>
          <p:cNvSpPr>
            <a:spLocks/>
          </p:cNvSpPr>
          <p:nvPr/>
        </p:nvSpPr>
        <p:spPr bwMode="auto">
          <a:xfrm>
            <a:off x="543753" y="4730054"/>
            <a:ext cx="328480" cy="327610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26" name="圖片 25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3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067480" y="2931482"/>
            <a:ext cx="4065843" cy="1095238"/>
          </a:xfrm>
          <a:prstGeom prst="rect">
            <a:avLst/>
          </a:prstGeom>
        </p:spPr>
      </p:pic>
      <p:cxnSp>
        <p:nvCxnSpPr>
          <p:cNvPr id="40" name="直線單箭頭接點 39"/>
          <p:cNvCxnSpPr/>
          <p:nvPr/>
        </p:nvCxnSpPr>
        <p:spPr>
          <a:xfrm>
            <a:off x="4047565" y="4210493"/>
            <a:ext cx="0" cy="46783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字方塊 11"/>
          <p:cNvSpPr txBox="1"/>
          <p:nvPr/>
        </p:nvSpPr>
        <p:spPr>
          <a:xfrm>
            <a:off x="382772" y="1991546"/>
            <a:ext cx="605294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多點</a:t>
            </a:r>
          </a:p>
        </p:txBody>
      </p:sp>
      <p:sp>
        <p:nvSpPr>
          <p:cNvPr id="28" name="文字方塊 27"/>
          <p:cNvSpPr txBox="1"/>
          <p:nvPr/>
        </p:nvSpPr>
        <p:spPr>
          <a:xfrm>
            <a:off x="428963" y="5461752"/>
            <a:ext cx="605294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三段</a:t>
            </a:r>
          </a:p>
        </p:txBody>
      </p:sp>
      <p:sp>
        <p:nvSpPr>
          <p:cNvPr id="31" name="文字方塊 30"/>
          <p:cNvSpPr txBox="1"/>
          <p:nvPr/>
        </p:nvSpPr>
        <p:spPr>
          <a:xfrm>
            <a:off x="8336642" y="232975"/>
            <a:ext cx="188128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10762EEB-D746-426A-B339-10C8496FD8C4}"/>
              </a:ext>
            </a:extLst>
          </p:cNvPr>
          <p:cNvSpPr txBox="1"/>
          <p:nvPr/>
        </p:nvSpPr>
        <p:spPr>
          <a:xfrm>
            <a:off x="1930555" y="2526896"/>
            <a:ext cx="270267" cy="32688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n</a:t>
            </a:r>
            <a:endParaRPr lang="zh-TW" altLang="en-US" sz="1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C97A6667-4FDD-4B02-B222-C2D3D7E73B73}"/>
              </a:ext>
            </a:extLst>
          </p:cNvPr>
          <p:cNvSpPr txBox="1"/>
          <p:nvPr/>
        </p:nvSpPr>
        <p:spPr>
          <a:xfrm>
            <a:off x="6179393" y="2537536"/>
            <a:ext cx="270267" cy="32688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n</a:t>
            </a:r>
            <a:endParaRPr lang="zh-TW" altLang="en-US" sz="1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8336642" y="3659276"/>
            <a:ext cx="188128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507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1536691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1FAE56E7-C79D-4328-9043-95ACE80370FC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50706"/>
          <a:stretch/>
        </p:blipFill>
        <p:spPr>
          <a:xfrm>
            <a:off x="6095237" y="3084504"/>
            <a:ext cx="5697994" cy="1988557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2374676" y="4645636"/>
            <a:ext cx="134588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4780731" y="2534273"/>
            <a:ext cx="170816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000" dirty="0" err="1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2466851" y="2838893"/>
            <a:ext cx="11615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sign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7615665" y="2410827"/>
            <a:ext cx="265713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撓曲鋼筋配置示意圖</a:t>
            </a:r>
          </a:p>
        </p:txBody>
      </p:sp>
    </p:spTree>
    <p:extLst>
      <p:ext uri="{BB962C8B-B14F-4D97-AF65-F5344CB8AC3E}">
        <p14:creationId xmlns:p14="http://schemas.microsoft.com/office/powerpoint/2010/main" val="3946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697912" cy="701731"/>
          </a:xfrm>
        </p:spPr>
        <p:txBody>
          <a:bodyPr/>
          <a:lstStyle/>
          <a:p>
            <a:r>
              <a:rPr lang="en-US" altLang="zh-TW" dirty="0"/>
              <a:t>Case Study</a:t>
            </a:r>
            <a:endParaRPr lang="zh-TW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52561"/>
            <a:ext cx="6095238" cy="4552381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920097" y="1362131"/>
            <a:ext cx="154946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0097" y="1751033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2079166" y="2492789"/>
            <a:ext cx="1729833" cy="461665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 8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2146107" y="4637513"/>
            <a:ext cx="1595950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86DDA74E-595C-4D8E-9A81-8895915F55D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5" y="1751033"/>
            <a:ext cx="6095238" cy="4552381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317EB3DC-B109-4095-939E-09BFE702F091}"/>
              </a:ext>
            </a:extLst>
          </p:cNvPr>
          <p:cNvSpPr txBox="1"/>
          <p:nvPr/>
        </p:nvSpPr>
        <p:spPr>
          <a:xfrm>
            <a:off x="6907032" y="1749505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BC53D293-AF90-480E-A47B-C9C03323F7DE}"/>
              </a:ext>
            </a:extLst>
          </p:cNvPr>
          <p:cNvSpPr txBox="1"/>
          <p:nvPr/>
        </p:nvSpPr>
        <p:spPr>
          <a:xfrm>
            <a:off x="6907032" y="859101"/>
            <a:ext cx="127534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46922079-C0FE-4854-AF95-AA5B99A96DAB}"/>
              </a:ext>
            </a:extLst>
          </p:cNvPr>
          <p:cNvSpPr txBox="1"/>
          <p:nvPr/>
        </p:nvSpPr>
        <p:spPr>
          <a:xfrm>
            <a:off x="6907032" y="1341342"/>
            <a:ext cx="154946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8733607" y="6052017"/>
            <a:ext cx="818494" cy="3139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cm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2636845" y="6052017"/>
            <a:ext cx="818494" cy="3139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cm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6060512" y="3880548"/>
            <a:ext cx="608500" cy="29335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As</a:t>
            </a:r>
            <a:r>
              <a:rPr lang="en-US" altLang="zh-TW" sz="12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(cm2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0" y="3880548"/>
            <a:ext cx="608500" cy="29335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As</a:t>
            </a:r>
            <a:r>
              <a:rPr lang="en-US" altLang="zh-TW" sz="12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(cm2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7669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143285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/>
          </a:p>
        </p:txBody>
      </p:sp>
      <p:pic>
        <p:nvPicPr>
          <p:cNvPr id="16" name="圖片 1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00150" y="0"/>
            <a:ext cx="2211485" cy="3429000"/>
          </a:xfrm>
          <a:prstGeom prst="rect">
            <a:avLst/>
          </a:prstGeom>
        </p:spPr>
      </p:pic>
      <p:pic>
        <p:nvPicPr>
          <p:cNvPr id="17" name="圖片 16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31305" y="3429000"/>
            <a:ext cx="3775278" cy="3429000"/>
          </a:xfrm>
          <a:prstGeom prst="rect">
            <a:avLst/>
          </a:prstGeom>
        </p:spPr>
      </p:pic>
      <p:cxnSp>
        <p:nvCxnSpPr>
          <p:cNvPr id="5" name="直線單箭頭接點 4"/>
          <p:cNvCxnSpPr/>
          <p:nvPr/>
        </p:nvCxnSpPr>
        <p:spPr>
          <a:xfrm>
            <a:off x="4710223" y="3040912"/>
            <a:ext cx="118021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字方塊 6"/>
          <p:cNvSpPr txBox="1"/>
          <p:nvPr/>
        </p:nvSpPr>
        <p:spPr>
          <a:xfrm>
            <a:off x="725415" y="1714500"/>
            <a:ext cx="1374735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  <p:sp>
        <p:nvSpPr>
          <p:cNvPr id="21" name="文字方塊 20"/>
          <p:cNvSpPr txBox="1"/>
          <p:nvPr/>
        </p:nvSpPr>
        <p:spPr>
          <a:xfrm>
            <a:off x="3949191" y="5875119"/>
            <a:ext cx="1631216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  <p:sp>
        <p:nvSpPr>
          <p:cNvPr id="22" name="文字方塊 21"/>
          <p:cNvSpPr txBox="1"/>
          <p:nvPr/>
        </p:nvSpPr>
        <p:spPr>
          <a:xfrm>
            <a:off x="8882294" y="681620"/>
            <a:ext cx="151900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8882294" y="1138254"/>
            <a:ext cx="154946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4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 smtClean="0">
                <a:solidFill>
                  <a:schemeClr val="accent4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4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7097670" y="1143285"/>
            <a:ext cx="127534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7094929" y="681620"/>
            <a:ext cx="1515671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 </a:t>
            </a: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s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9879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圖片 2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756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4</a:t>
            </a:fld>
            <a:endParaRPr lang="fr-FR"/>
          </a:p>
        </p:txBody>
      </p:sp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367289"/>
              </p:ext>
            </p:extLst>
          </p:nvPr>
        </p:nvGraphicFramePr>
        <p:xfrm>
          <a:off x="7545774" y="3635515"/>
          <a:ext cx="4305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4" name="Equation" r:id="rId5" imgW="4305240" imgH="520560" progId="Equation.DSMT4">
                  <p:embed/>
                </p:oleObj>
              </mc:Choice>
              <mc:Fallback>
                <p:oleObj name="Equation" r:id="rId5" imgW="4305240" imgH="52056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5774" y="3635515"/>
                        <a:ext cx="43053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/>
          <p:cNvSpPr txBox="1"/>
          <p:nvPr/>
        </p:nvSpPr>
        <p:spPr>
          <a:xfrm>
            <a:off x="6822035" y="2723805"/>
            <a:ext cx="4738220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hort</a:t>
            </a: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velopment Length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8" name="直線單箭頭接點 7"/>
          <p:cNvCxnSpPr/>
          <p:nvPr/>
        </p:nvCxnSpPr>
        <p:spPr>
          <a:xfrm>
            <a:off x="4720852" y="2685359"/>
            <a:ext cx="457200" cy="0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字方塊 19"/>
          <p:cNvSpPr txBox="1"/>
          <p:nvPr/>
        </p:nvSpPr>
        <p:spPr>
          <a:xfrm>
            <a:off x="2188535" y="4979089"/>
            <a:ext cx="1345881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3742671" y="1684597"/>
            <a:ext cx="235256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984860" y="1270091"/>
            <a:ext cx="1607171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2031273" y="3038026"/>
            <a:ext cx="134254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radition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A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0" name="直線接點 9"/>
          <p:cNvCxnSpPr/>
          <p:nvPr/>
        </p:nvCxnSpPr>
        <p:spPr>
          <a:xfrm>
            <a:off x="4720852" y="2216974"/>
            <a:ext cx="0" cy="93005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5178052" y="2216974"/>
            <a:ext cx="0" cy="93005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字方塊 23"/>
          <p:cNvSpPr txBox="1"/>
          <p:nvPr/>
        </p:nvSpPr>
        <p:spPr>
          <a:xfrm>
            <a:off x="7545774" y="437568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5" name="直線接點 24"/>
          <p:cNvCxnSpPr/>
          <p:nvPr/>
        </p:nvCxnSpPr>
        <p:spPr>
          <a:xfrm>
            <a:off x="7320775" y="3724897"/>
            <a:ext cx="0" cy="1126602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/>
          <p:cNvSpPr txBox="1"/>
          <p:nvPr/>
        </p:nvSpPr>
        <p:spPr>
          <a:xfrm>
            <a:off x="980191" y="1741038"/>
            <a:ext cx="1881284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5585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756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5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23340" y="3868526"/>
            <a:ext cx="4519827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</a:t>
            </a: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cay</a:t>
            </a:r>
            <a:endParaRPr lang="zh-TW" altLang="en-US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5" name="直線單箭頭接點 14"/>
          <p:cNvCxnSpPr/>
          <p:nvPr/>
        </p:nvCxnSpPr>
        <p:spPr>
          <a:xfrm flipH="1">
            <a:off x="5102347" y="2216974"/>
            <a:ext cx="605492" cy="1555855"/>
          </a:xfrm>
          <a:prstGeom prst="straightConnector1">
            <a:avLst/>
          </a:prstGeom>
          <a:ln w="28575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974227" y="1304331"/>
            <a:ext cx="1519006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974227" y="1765996"/>
            <a:ext cx="1607171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2031273" y="3038026"/>
            <a:ext cx="134254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 A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2560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6</a:t>
            </a:fld>
            <a:endParaRPr lang="fr-FR"/>
          </a:p>
        </p:txBody>
      </p:sp>
      <p:sp>
        <p:nvSpPr>
          <p:cNvPr id="4" name="文字方塊 3"/>
          <p:cNvSpPr txBox="1"/>
          <p:nvPr/>
        </p:nvSpPr>
        <p:spPr>
          <a:xfrm>
            <a:off x="2358919" y="437814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2394185" y="1995293"/>
            <a:ext cx="1672894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9" name="直線接點 8"/>
          <p:cNvCxnSpPr/>
          <p:nvPr/>
        </p:nvCxnSpPr>
        <p:spPr>
          <a:xfrm flipV="1">
            <a:off x="3212999" y="2708644"/>
            <a:ext cx="0" cy="1440712"/>
          </a:xfrm>
          <a:prstGeom prst="line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字方塊 9"/>
          <p:cNvSpPr txBox="1"/>
          <p:nvPr/>
        </p:nvSpPr>
        <p:spPr>
          <a:xfrm>
            <a:off x="1253358" y="2956036"/>
            <a:ext cx="4268156" cy="829522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Diagram</a:t>
            </a:r>
            <a:endParaRPr lang="zh-TW" altLang="en-US" sz="4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6774873" cy="2129462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4728538"/>
            <a:ext cx="6774873" cy="2129462"/>
          </a:xfrm>
          <a:prstGeom prst="rect">
            <a:avLst/>
          </a:prstGeom>
        </p:spPr>
      </p:pic>
      <p:grpSp>
        <p:nvGrpSpPr>
          <p:cNvPr id="14" name="群組 13">
            <a:extLst>
              <a:ext uri="{FF2B5EF4-FFF2-40B4-BE49-F238E27FC236}">
                <a16:creationId xmlns:a16="http://schemas.microsoft.com/office/drawing/2014/main" id="{EF23B1FF-593A-4FA7-951C-CC5D6B62FF9D}"/>
              </a:ext>
            </a:extLst>
          </p:cNvPr>
          <p:cNvGrpSpPr/>
          <p:nvPr/>
        </p:nvGrpSpPr>
        <p:grpSpPr>
          <a:xfrm>
            <a:off x="6334666" y="1755017"/>
            <a:ext cx="5008501" cy="3752000"/>
            <a:chOff x="3591749" y="1553000"/>
            <a:chExt cx="5008501" cy="3752000"/>
          </a:xfrm>
        </p:grpSpPr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D2AD0C86-861B-42CD-BBBB-E23F8440EA2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91749" y="1553000"/>
              <a:ext cx="5008501" cy="3752000"/>
            </a:xfrm>
            <a:prstGeom prst="rect">
              <a:avLst/>
            </a:prstGeom>
          </p:spPr>
        </p:pic>
        <p:cxnSp>
          <p:nvCxnSpPr>
            <p:cNvPr id="16" name="直線接點 15">
              <a:extLst>
                <a:ext uri="{FF2B5EF4-FFF2-40B4-BE49-F238E27FC236}">
                  <a16:creationId xmlns:a16="http://schemas.microsoft.com/office/drawing/2014/main" id="{1C2E63FB-0844-40E9-AAD5-C248501A576F}"/>
                </a:ext>
              </a:extLst>
            </p:cNvPr>
            <p:cNvCxnSpPr/>
            <p:nvPr/>
          </p:nvCxnSpPr>
          <p:spPr>
            <a:xfrm>
              <a:off x="427534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線接點 16">
              <a:extLst>
                <a:ext uri="{FF2B5EF4-FFF2-40B4-BE49-F238E27FC236}">
                  <a16:creationId xmlns:a16="http://schemas.microsoft.com/office/drawing/2014/main" id="{70F9B75C-9A97-4F11-9DAA-DEE34A069BBD}"/>
                </a:ext>
              </a:extLst>
            </p:cNvPr>
            <p:cNvCxnSpPr>
              <a:cxnSpLocks/>
            </p:cNvCxnSpPr>
            <p:nvPr/>
          </p:nvCxnSpPr>
          <p:spPr>
            <a:xfrm>
              <a:off x="4210967" y="2482543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接點 17">
              <a:extLst>
                <a:ext uri="{FF2B5EF4-FFF2-40B4-BE49-F238E27FC236}">
                  <a16:creationId xmlns:a16="http://schemas.microsoft.com/office/drawing/2014/main" id="{57911BBE-855B-4A04-A52A-1942E4D69C40}"/>
                </a:ext>
              </a:extLst>
            </p:cNvPr>
            <p:cNvCxnSpPr/>
            <p:nvPr/>
          </p:nvCxnSpPr>
          <p:spPr>
            <a:xfrm>
              <a:off x="807855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接點 18">
              <a:extLst>
                <a:ext uri="{FF2B5EF4-FFF2-40B4-BE49-F238E27FC236}">
                  <a16:creationId xmlns:a16="http://schemas.microsoft.com/office/drawing/2014/main" id="{DE455CDC-2B33-4EB0-A0CB-F570D49E16F0}"/>
                </a:ext>
              </a:extLst>
            </p:cNvPr>
            <p:cNvCxnSpPr>
              <a:cxnSpLocks/>
            </p:cNvCxnSpPr>
            <p:nvPr/>
          </p:nvCxnSpPr>
          <p:spPr>
            <a:xfrm>
              <a:off x="8146473" y="2491508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676103BA-F3A5-4EA5-B39D-6A2DA423807B}"/>
              </a:ext>
            </a:extLst>
          </p:cNvPr>
          <p:cNvSpPr txBox="1"/>
          <p:nvPr/>
        </p:nvSpPr>
        <p:spPr>
          <a:xfrm>
            <a:off x="11074243" y="2701807"/>
            <a:ext cx="948337" cy="9787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4B6CAC10-C0A4-41E4-AB40-D16F158B49FB}"/>
              </a:ext>
            </a:extLst>
          </p:cNvPr>
          <p:cNvSpPr txBox="1"/>
          <p:nvPr/>
        </p:nvSpPr>
        <p:spPr>
          <a:xfrm>
            <a:off x="8099749" y="409283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4478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7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31283" y="2723212"/>
            <a:ext cx="2718052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</a:t>
            </a: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cay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字方塊 9"/>
              <p:cNvSpPr txBox="1"/>
              <p:nvPr/>
            </p:nvSpPr>
            <p:spPr>
              <a:xfrm>
                <a:off x="7548770" y="3639900"/>
                <a:ext cx="3203890" cy="1009572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𝑎𝑡𝑒𝑟𝑎𝑙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𝐺𝑟𝑎𝑣𝑖𝑡𝑦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𝑚𝑎𝑙𝑙</m:t>
                      </m:r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8770" y="3639900"/>
                <a:ext cx="3203890" cy="10095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字方塊 10"/>
          <p:cNvSpPr txBox="1"/>
          <p:nvPr/>
        </p:nvSpPr>
        <p:spPr>
          <a:xfrm>
            <a:off x="7548770" y="4875567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接點 11"/>
          <p:cNvCxnSpPr/>
          <p:nvPr/>
        </p:nvCxnSpPr>
        <p:spPr>
          <a:xfrm>
            <a:off x="7320775" y="3794177"/>
            <a:ext cx="0" cy="1575821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群組 13">
            <a:extLst>
              <a:ext uri="{FF2B5EF4-FFF2-40B4-BE49-F238E27FC236}">
                <a16:creationId xmlns:a16="http://schemas.microsoft.com/office/drawing/2014/main" id="{EF23B1FF-593A-4FA7-951C-CC5D6B62FF9D}"/>
              </a:ext>
            </a:extLst>
          </p:cNvPr>
          <p:cNvGrpSpPr/>
          <p:nvPr/>
        </p:nvGrpSpPr>
        <p:grpSpPr>
          <a:xfrm>
            <a:off x="433579" y="1755017"/>
            <a:ext cx="5008501" cy="3752000"/>
            <a:chOff x="3591749" y="1553000"/>
            <a:chExt cx="5008501" cy="3752000"/>
          </a:xfrm>
        </p:grpSpPr>
        <p:pic>
          <p:nvPicPr>
            <p:cNvPr id="16" name="圖片 15">
              <a:extLst>
                <a:ext uri="{FF2B5EF4-FFF2-40B4-BE49-F238E27FC236}">
                  <a16:creationId xmlns:a16="http://schemas.microsoft.com/office/drawing/2014/main" id="{D2AD0C86-861B-42CD-BBBB-E23F8440EA2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91749" y="1553000"/>
              <a:ext cx="5008501" cy="3752000"/>
            </a:xfrm>
            <a:prstGeom prst="rect">
              <a:avLst/>
            </a:prstGeom>
          </p:spPr>
        </p:pic>
        <p:cxnSp>
          <p:nvCxnSpPr>
            <p:cNvPr id="17" name="直線接點 16">
              <a:extLst>
                <a:ext uri="{FF2B5EF4-FFF2-40B4-BE49-F238E27FC236}">
                  <a16:creationId xmlns:a16="http://schemas.microsoft.com/office/drawing/2014/main" id="{1C2E63FB-0844-40E9-AAD5-C248501A576F}"/>
                </a:ext>
              </a:extLst>
            </p:cNvPr>
            <p:cNvCxnSpPr/>
            <p:nvPr/>
          </p:nvCxnSpPr>
          <p:spPr>
            <a:xfrm>
              <a:off x="427534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接點 17">
              <a:extLst>
                <a:ext uri="{FF2B5EF4-FFF2-40B4-BE49-F238E27FC236}">
                  <a16:creationId xmlns:a16="http://schemas.microsoft.com/office/drawing/2014/main" id="{70F9B75C-9A97-4F11-9DAA-DEE34A069BBD}"/>
                </a:ext>
              </a:extLst>
            </p:cNvPr>
            <p:cNvCxnSpPr>
              <a:cxnSpLocks/>
            </p:cNvCxnSpPr>
            <p:nvPr/>
          </p:nvCxnSpPr>
          <p:spPr>
            <a:xfrm>
              <a:off x="4210967" y="2482543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接點 18">
              <a:extLst>
                <a:ext uri="{FF2B5EF4-FFF2-40B4-BE49-F238E27FC236}">
                  <a16:creationId xmlns:a16="http://schemas.microsoft.com/office/drawing/2014/main" id="{57911BBE-855B-4A04-A52A-1942E4D69C40}"/>
                </a:ext>
              </a:extLst>
            </p:cNvPr>
            <p:cNvCxnSpPr/>
            <p:nvPr/>
          </p:nvCxnSpPr>
          <p:spPr>
            <a:xfrm>
              <a:off x="807855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線接點 19">
              <a:extLst>
                <a:ext uri="{FF2B5EF4-FFF2-40B4-BE49-F238E27FC236}">
                  <a16:creationId xmlns:a16="http://schemas.microsoft.com/office/drawing/2014/main" id="{DE455CDC-2B33-4EB0-A0CB-F570D49E16F0}"/>
                </a:ext>
              </a:extLst>
            </p:cNvPr>
            <p:cNvCxnSpPr>
              <a:cxnSpLocks/>
            </p:cNvCxnSpPr>
            <p:nvPr/>
          </p:nvCxnSpPr>
          <p:spPr>
            <a:xfrm>
              <a:off x="8146473" y="2491508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676103BA-F3A5-4EA5-B39D-6A2DA423807B}"/>
              </a:ext>
            </a:extLst>
          </p:cNvPr>
          <p:cNvSpPr txBox="1"/>
          <p:nvPr/>
        </p:nvSpPr>
        <p:spPr>
          <a:xfrm>
            <a:off x="5173156" y="2701807"/>
            <a:ext cx="948337" cy="9787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4B6CAC10-C0A4-41E4-AB40-D16F158B49FB}"/>
              </a:ext>
            </a:extLst>
          </p:cNvPr>
          <p:cNvSpPr txBox="1"/>
          <p:nvPr/>
        </p:nvSpPr>
        <p:spPr>
          <a:xfrm>
            <a:off x="2198662" y="409283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2729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775185" y="1537573"/>
            <a:ext cx="5968529" cy="3488274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11</a:t>
            </a:r>
            <a:r>
              <a:rPr lang="zh-TW" altLang="en-US" dirty="0" smtClean="0"/>
              <a:t> </a:t>
            </a:r>
            <a:r>
              <a:rPr lang="en-US" altLang="zh-TW" dirty="0"/>
              <a:t>Model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8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3079" y="1781577"/>
            <a:ext cx="4227882" cy="1430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3079" y="3450133"/>
            <a:ext cx="4227882" cy="1439533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52127" y="5130298"/>
            <a:ext cx="10087745" cy="143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55930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55930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9827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8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11880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1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11880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5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15777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0.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5" name="直線單箭頭接點 34">
            <a:extLst>
              <a:ext uri="{FF2B5EF4-FFF2-40B4-BE49-F238E27FC236}">
                <a16:creationId xmlns:a16="http://schemas.microsoft.com/office/drawing/2014/main" id="{20DFF66C-A9D6-47DE-91BE-8FB44B9F3A00}"/>
              </a:ext>
            </a:extLst>
          </p:cNvPr>
          <p:cNvCxnSpPr/>
          <p:nvPr/>
        </p:nvCxnSpPr>
        <p:spPr>
          <a:xfrm>
            <a:off x="5884433" y="5563789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>
            <a:extLst>
              <a:ext uri="{FF2B5EF4-FFF2-40B4-BE49-F238E27FC236}">
                <a16:creationId xmlns:a16="http://schemas.microsoft.com/office/drawing/2014/main" id="{FEBC6803-444F-478C-A03C-8AD6667285CB}"/>
              </a:ext>
            </a:extLst>
          </p:cNvPr>
          <p:cNvCxnSpPr/>
          <p:nvPr/>
        </p:nvCxnSpPr>
        <p:spPr>
          <a:xfrm>
            <a:off x="8148021" y="5563789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5226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TW" altLang="en-US" dirty="0"/>
              <a:t>整體優化結果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9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6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D2D3FF57-A4B7-4A1D-8F64-E53D72C690B5}"/>
              </a:ext>
            </a:extLst>
          </p:cNvPr>
          <p:cNvCxnSpPr/>
          <p:nvPr/>
        </p:nvCxnSpPr>
        <p:spPr>
          <a:xfrm>
            <a:off x="5884433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20DFF66C-A9D6-47DE-91BE-8FB44B9F3A00}"/>
              </a:ext>
            </a:extLst>
          </p:cNvPr>
          <p:cNvCxnSpPr/>
          <p:nvPr/>
        </p:nvCxnSpPr>
        <p:spPr>
          <a:xfrm>
            <a:off x="5884433" y="3691667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>
            <a:extLst>
              <a:ext uri="{FF2B5EF4-FFF2-40B4-BE49-F238E27FC236}">
                <a16:creationId xmlns:a16="http://schemas.microsoft.com/office/drawing/2014/main" id="{FEBC6803-444F-478C-A03C-8AD6667285CB}"/>
              </a:ext>
            </a:extLst>
          </p:cNvPr>
          <p:cNvCxnSpPr/>
          <p:nvPr/>
        </p:nvCxnSpPr>
        <p:spPr>
          <a:xfrm>
            <a:off x="8148021" y="3691667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>
            <a:extLst>
              <a:ext uri="{FF2B5EF4-FFF2-40B4-BE49-F238E27FC236}">
                <a16:creationId xmlns:a16="http://schemas.microsoft.com/office/drawing/2014/main" id="{FCB793AD-9480-4876-989D-3BB3E01B9EE4}"/>
              </a:ext>
            </a:extLst>
          </p:cNvPr>
          <p:cNvCxnSpPr/>
          <p:nvPr/>
        </p:nvCxnSpPr>
        <p:spPr>
          <a:xfrm>
            <a:off x="5884433" y="5565290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59448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 smtClean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  <a:endParaRPr lang="fr-FR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108952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/>
              <a:t>Flexural </a:t>
            </a:r>
            <a:r>
              <a:rPr lang="fr-FR" altLang="zh-TW" smtClean="0"/>
              <a:t>Reinforcement Multi-Cut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Nonlinear Verification</a:t>
            </a:r>
          </a:p>
        </p:txBody>
      </p:sp>
    </p:spTree>
    <p:extLst>
      <p:ext uri="{BB962C8B-B14F-4D97-AF65-F5344CB8AC3E}">
        <p14:creationId xmlns:p14="http://schemas.microsoft.com/office/powerpoint/2010/main" val="1788029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2362435" y="5312800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11361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11361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5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15258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0.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085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646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646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543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8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TW" altLang="en-US" dirty="0"/>
              <a:t>整體優化結果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0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6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C6AA1B0B-D45D-4195-A840-EA51BADF819B}"/>
              </a:ext>
            </a:extLst>
          </p:cNvPr>
          <p:cNvCxnSpPr/>
          <p:nvPr/>
        </p:nvCxnSpPr>
        <p:spPr>
          <a:xfrm flipV="1">
            <a:off x="9455971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E744B853-CB4A-43F4-BFFA-DB06AB595723}"/>
              </a:ext>
            </a:extLst>
          </p:cNvPr>
          <p:cNvCxnSpPr/>
          <p:nvPr/>
        </p:nvCxnSpPr>
        <p:spPr>
          <a:xfrm flipV="1">
            <a:off x="9436248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>
            <a:extLst>
              <a:ext uri="{FF2B5EF4-FFF2-40B4-BE49-F238E27FC236}">
                <a16:creationId xmlns:a16="http://schemas.microsoft.com/office/drawing/2014/main" id="{29D11C2F-CC24-4BC4-871C-39A8B85BC69C}"/>
              </a:ext>
            </a:extLst>
          </p:cNvPr>
          <p:cNvCxnSpPr/>
          <p:nvPr/>
        </p:nvCxnSpPr>
        <p:spPr>
          <a:xfrm flipV="1">
            <a:off x="5090160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6D58E44A-CFB8-4DF4-B850-439223355DE0}"/>
              </a:ext>
            </a:extLst>
          </p:cNvPr>
          <p:cNvCxnSpPr/>
          <p:nvPr/>
        </p:nvCxnSpPr>
        <p:spPr>
          <a:xfrm flipV="1">
            <a:off x="5070437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>
            <a:extLst>
              <a:ext uri="{FF2B5EF4-FFF2-40B4-BE49-F238E27FC236}">
                <a16:creationId xmlns:a16="http://schemas.microsoft.com/office/drawing/2014/main" id="{5AA2A3E9-DAC8-410D-8543-5EFB8F6977F5}"/>
              </a:ext>
            </a:extLst>
          </p:cNvPr>
          <p:cNvCxnSpPr/>
          <p:nvPr/>
        </p:nvCxnSpPr>
        <p:spPr>
          <a:xfrm flipV="1">
            <a:off x="7211209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38314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2362435" y="5300748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29930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5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299309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.2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0320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6.0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TW" altLang="en-US" dirty="0"/>
              <a:t>上層筋優化結果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1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84574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4.4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6.0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.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3156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1717"/>
            <a:ext cx="8409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3.4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1717"/>
            <a:ext cx="74635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7.4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45614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9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D2D3FF57-A4B7-4A1D-8F64-E53D72C690B5}"/>
              </a:ext>
            </a:extLst>
          </p:cNvPr>
          <p:cNvCxnSpPr/>
          <p:nvPr/>
        </p:nvCxnSpPr>
        <p:spPr>
          <a:xfrm>
            <a:off x="5884433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9705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20574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6.0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20574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4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24471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6.5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/>
              <a:t>下層筋優化結果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2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.9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3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7.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418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979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6.1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97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9.0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876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6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75B8C689-2C27-45DE-8D4B-30A5CCB3E843}"/>
              </a:ext>
            </a:extLst>
          </p:cNvPr>
          <p:cNvCxnSpPr/>
          <p:nvPr/>
        </p:nvCxnSpPr>
        <p:spPr>
          <a:xfrm flipV="1">
            <a:off x="7196865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33C98247-F91E-4BD8-A1B9-6E40D87F6628}"/>
              </a:ext>
            </a:extLst>
          </p:cNvPr>
          <p:cNvCxnSpPr/>
          <p:nvPr/>
        </p:nvCxnSpPr>
        <p:spPr>
          <a:xfrm flipV="1">
            <a:off x="7177142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13898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44C61A08-FCDB-4213-B409-451BFB42379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Why?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3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731756"/>
            <a:ext cx="6095238" cy="4571429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731756"/>
            <a:ext cx="6095238" cy="4571429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2177669" y="1709140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22400" y="1731756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BC368F04-8D51-41AC-9018-FD57E36DF05A}"/>
              </a:ext>
            </a:extLst>
          </p:cNvPr>
          <p:cNvSpPr txBox="1"/>
          <p:nvPr/>
        </p:nvSpPr>
        <p:spPr>
          <a:xfrm>
            <a:off x="1754379" y="4393790"/>
            <a:ext cx="2652329" cy="535531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maller Gravity 89%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AB8C5803-08DB-480A-AA5E-BDEDFDE10937}"/>
              </a:ext>
            </a:extLst>
          </p:cNvPr>
          <p:cNvSpPr txBox="1"/>
          <p:nvPr/>
        </p:nvSpPr>
        <p:spPr>
          <a:xfrm>
            <a:off x="7957019" y="4393789"/>
            <a:ext cx="2544927" cy="535531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igger Gravity 99%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3387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圖片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26415" y="4814282"/>
            <a:ext cx="4829138" cy="495733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8683204" y="4681573"/>
            <a:ext cx="303929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6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ore Cut-Off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4</a:t>
            </a:fld>
            <a:endParaRPr lang="fr-FR"/>
          </a:p>
        </p:txBody>
      </p:sp>
      <p:sp>
        <p:nvSpPr>
          <p:cNvPr id="12" name="文字方塊 11"/>
          <p:cNvSpPr txBox="1"/>
          <p:nvPr/>
        </p:nvSpPr>
        <p:spPr>
          <a:xfrm>
            <a:off x="8687553" y="1868645"/>
            <a:ext cx="303929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3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687553" y="2814398"/>
            <a:ext cx="31034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4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8683205" y="3739354"/>
            <a:ext cx="303929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5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3" name="圖片 22">
            <a:extLst>
              <a:ext uri="{FF2B5EF4-FFF2-40B4-BE49-F238E27FC236}">
                <a16:creationId xmlns:a16="http://schemas.microsoft.com/office/drawing/2014/main" id="{04061BCA-2803-4D6F-9569-CB44B0447B3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26415" y="1970462"/>
            <a:ext cx="4825763" cy="527400"/>
          </a:xfrm>
          <a:prstGeom prst="rect">
            <a:avLst/>
          </a:prstGeom>
        </p:spPr>
      </p:pic>
      <p:pic>
        <p:nvPicPr>
          <p:cNvPr id="24" name="圖片 23">
            <a:extLst>
              <a:ext uri="{FF2B5EF4-FFF2-40B4-BE49-F238E27FC236}">
                <a16:creationId xmlns:a16="http://schemas.microsoft.com/office/drawing/2014/main" id="{2F1C7A2D-0EF2-4F4C-9AC8-514F9FD0336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26415" y="2908614"/>
            <a:ext cx="4825763" cy="527400"/>
          </a:xfrm>
          <a:prstGeom prst="rect">
            <a:avLst/>
          </a:prstGeom>
        </p:spPr>
      </p:pic>
      <p:pic>
        <p:nvPicPr>
          <p:cNvPr id="25" name="圖片 24">
            <a:extLst>
              <a:ext uri="{FF2B5EF4-FFF2-40B4-BE49-F238E27FC236}">
                <a16:creationId xmlns:a16="http://schemas.microsoft.com/office/drawing/2014/main" id="{32745C8C-106E-41B6-91E4-B9CE7C6FC7B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27881" y="3842117"/>
            <a:ext cx="4825763" cy="527400"/>
          </a:xfrm>
          <a:prstGeom prst="rect">
            <a:avLst/>
          </a:prstGeom>
        </p:spPr>
      </p:pic>
      <p:sp>
        <p:nvSpPr>
          <p:cNvPr id="27" name="文字方塊 26">
            <a:extLst>
              <a:ext uri="{FF2B5EF4-FFF2-40B4-BE49-F238E27FC236}">
                <a16:creationId xmlns:a16="http://schemas.microsoft.com/office/drawing/2014/main" id="{CB0236F7-8FAF-41B1-81A7-5D59B1694F73}"/>
              </a:ext>
            </a:extLst>
          </p:cNvPr>
          <p:cNvSpPr txBox="1"/>
          <p:nvPr/>
        </p:nvSpPr>
        <p:spPr>
          <a:xfrm>
            <a:off x="8670941" y="5611796"/>
            <a:ext cx="1727396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Unlimited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8" name="圖片 27">
            <a:extLst>
              <a:ext uri="{FF2B5EF4-FFF2-40B4-BE49-F238E27FC236}">
                <a16:creationId xmlns:a16="http://schemas.microsoft.com/office/drawing/2014/main" id="{63C030CC-7848-4B1D-BC02-D6370FA0108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29367" y="5716107"/>
            <a:ext cx="4825763" cy="52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0605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5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2499" y="1"/>
            <a:ext cx="4422971" cy="6858000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V="1">
            <a:off x="3176685" y="5455921"/>
            <a:ext cx="1557875" cy="14020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1767840" y="5862320"/>
            <a:ext cx="1046480" cy="9956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5120640" y="386080"/>
            <a:ext cx="158103" cy="5069841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978584" y="6075632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641772" y="6156961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358592" y="2326640"/>
            <a:ext cx="105573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4F B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30" name="文字方塊 29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31" name="文字方塊 30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sp>
        <p:nvSpPr>
          <p:cNvPr id="32" name="文字方塊 31"/>
          <p:cNvSpPr txBox="1"/>
          <p:nvPr/>
        </p:nvSpPr>
        <p:spPr>
          <a:xfrm>
            <a:off x="7463361" y="1948741"/>
            <a:ext cx="1584729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0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7626867" y="3384790"/>
            <a:ext cx="1502976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3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5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5652123" y="979019"/>
            <a:ext cx="1887696" cy="562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</p:spTree>
    <p:extLst>
      <p:ext uri="{BB962C8B-B14F-4D97-AF65-F5344CB8AC3E}">
        <p14:creationId xmlns:p14="http://schemas.microsoft.com/office/powerpoint/2010/main" val="2550521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</a:t>
            </a:r>
            <a:r>
              <a:rPr lang="zh-TW" altLang="en-US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案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6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F14F5D72-4B41-466B-B2EE-475566E4E0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4138" y="2728585"/>
            <a:ext cx="4923450" cy="3574600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F1C47507-996F-4AC9-B443-94462EBF8B4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4138" y="2001093"/>
            <a:ext cx="4923450" cy="527400"/>
          </a:xfrm>
          <a:prstGeom prst="rect">
            <a:avLst/>
          </a:prstGeom>
        </p:spPr>
      </p:pic>
      <p:cxnSp>
        <p:nvCxnSpPr>
          <p:cNvPr id="10" name="直線單箭頭接點 9"/>
          <p:cNvCxnSpPr/>
          <p:nvPr/>
        </p:nvCxnSpPr>
        <p:spPr>
          <a:xfrm flipV="1">
            <a:off x="3540642" y="4391247"/>
            <a:ext cx="4476307" cy="12463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圖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2718857"/>
            <a:ext cx="6096000" cy="2695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6908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7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553876"/>
            <a:ext cx="6191284" cy="5623404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9" name="文字方塊 8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cxnSp>
        <p:nvCxnSpPr>
          <p:cNvPr id="11" name="直線單箭頭接點 10"/>
          <p:cNvCxnSpPr/>
          <p:nvPr/>
        </p:nvCxnSpPr>
        <p:spPr>
          <a:xfrm flipH="1">
            <a:off x="2529840" y="3027680"/>
            <a:ext cx="3464560" cy="3048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213360" y="4215813"/>
            <a:ext cx="1534160" cy="19614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234082" y="4915828"/>
            <a:ext cx="74635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77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409440" y="4270962"/>
            <a:ext cx="88421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53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>
            <a:off x="6252244" y="1442702"/>
            <a:ext cx="0" cy="136144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6344230" y="1783746"/>
            <a:ext cx="86498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9F B1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7638089" y="1948741"/>
            <a:ext cx="1410001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4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7727856" y="3384790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3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7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3944515" y="5601393"/>
            <a:ext cx="2246769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</p:spTree>
    <p:extLst>
      <p:ext uri="{BB962C8B-B14F-4D97-AF65-F5344CB8AC3E}">
        <p14:creationId xmlns:p14="http://schemas.microsoft.com/office/powerpoint/2010/main" val="3052465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圖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2718857"/>
            <a:ext cx="6096000" cy="2695575"/>
          </a:xfrm>
          <a:prstGeom prst="rect">
            <a:avLst/>
          </a:prstGeom>
        </p:spPr>
      </p:pic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8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46654868-360A-4B3E-A141-9C033BBA1C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788" y="2960716"/>
            <a:ext cx="4800507" cy="33462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0FA0811C-5F27-43E1-B2D7-AE21F6A532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9788" y="2001094"/>
            <a:ext cx="4800507" cy="486200"/>
          </a:xfrm>
          <a:prstGeom prst="rect">
            <a:avLst/>
          </a:prstGeom>
        </p:spPr>
      </p:pic>
      <p:cxnSp>
        <p:nvCxnSpPr>
          <p:cNvPr id="12" name="直線單箭頭接點 11"/>
          <p:cNvCxnSpPr/>
          <p:nvPr/>
        </p:nvCxnSpPr>
        <p:spPr>
          <a:xfrm flipV="1">
            <a:off x="3476847" y="5103628"/>
            <a:ext cx="6166883" cy="14885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單箭頭接點 17"/>
          <p:cNvCxnSpPr/>
          <p:nvPr/>
        </p:nvCxnSpPr>
        <p:spPr>
          <a:xfrm flipV="1">
            <a:off x="3476847" y="5103628"/>
            <a:ext cx="7948391" cy="58479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81256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 Analysis</a:t>
            </a:r>
            <a:endParaRPr lang="fr-FR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9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3086458" y="2845065"/>
                <a:ext cx="6019084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3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6458" y="2845065"/>
                <a:ext cx="6019084" cy="11854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字方塊 9"/>
          <p:cNvSpPr txBox="1"/>
          <p:nvPr/>
        </p:nvSpPr>
        <p:spPr>
          <a:xfrm>
            <a:off x="1090246" y="2083337"/>
            <a:ext cx="348268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Reduced 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4696793" y="4164586"/>
            <a:ext cx="186929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Girder Used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肘形接點 12"/>
          <p:cNvCxnSpPr/>
          <p:nvPr/>
        </p:nvCxnSpPr>
        <p:spPr>
          <a:xfrm rot="16200000" flipH="1">
            <a:off x="4139767" y="4149006"/>
            <a:ext cx="481010" cy="263769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V="1">
            <a:off x="5521569" y="2134819"/>
            <a:ext cx="0" cy="101990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5149808" y="1506349"/>
            <a:ext cx="317003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 Percentag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肘形接點 19"/>
          <p:cNvCxnSpPr/>
          <p:nvPr/>
        </p:nvCxnSpPr>
        <p:spPr>
          <a:xfrm>
            <a:off x="6734907" y="3957204"/>
            <a:ext cx="1441939" cy="1128383"/>
          </a:xfrm>
          <a:prstGeom prst="bentConnector3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/>
          <p:cNvSpPr txBox="1"/>
          <p:nvPr/>
        </p:nvSpPr>
        <p:spPr>
          <a:xfrm>
            <a:off x="8502162" y="4804869"/>
            <a:ext cx="207204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67308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FD70DF78-917B-4DBA-BEA8-2F396BF6E8A7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65668" y="3392486"/>
            <a:ext cx="4630332" cy="3465514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1E49C159-0657-40FB-8FDF-0BA1CA36B7E2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65668" y="0"/>
            <a:ext cx="4630332" cy="3465514"/>
          </a:xfrm>
          <a:prstGeom prst="rect">
            <a:avLst/>
          </a:prstGeom>
        </p:spPr>
      </p:pic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7925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>
            <a:extLst>
              <a:ext uri="{FF2B5EF4-FFF2-40B4-BE49-F238E27FC236}">
                <a16:creationId xmlns:a16="http://schemas.microsoft.com/office/drawing/2014/main" id="{4165134D-3FDB-4311-9A3F-298FA7DE4205}"/>
              </a:ext>
            </a:extLst>
          </p:cNvPr>
          <p:cNvCxnSpPr/>
          <p:nvPr/>
        </p:nvCxnSpPr>
        <p:spPr>
          <a:xfrm flipH="1">
            <a:off x="1465668" y="925551"/>
            <a:ext cx="155631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A7644833-F8C9-4312-8DEB-50C9AE2E796F}"/>
              </a:ext>
            </a:extLst>
          </p:cNvPr>
          <p:cNvSpPr txBox="1"/>
          <p:nvPr/>
        </p:nvSpPr>
        <p:spPr>
          <a:xfrm>
            <a:off x="323385" y="644833"/>
            <a:ext cx="1062983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for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8" name="直線單箭頭接點 17">
            <a:extLst>
              <a:ext uri="{FF2B5EF4-FFF2-40B4-BE49-F238E27FC236}">
                <a16:creationId xmlns:a16="http://schemas.microsoft.com/office/drawing/2014/main" id="{0E5F5B76-5B30-4B60-A248-A897036EBF9F}"/>
              </a:ext>
            </a:extLst>
          </p:cNvPr>
          <p:cNvCxnSpPr/>
          <p:nvPr/>
        </p:nvCxnSpPr>
        <p:spPr>
          <a:xfrm flipH="1">
            <a:off x="1465668" y="2263698"/>
            <a:ext cx="1210625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0B59BD83-C4A7-4ED4-9424-878A6427C61E}"/>
              </a:ext>
            </a:extLst>
          </p:cNvPr>
          <p:cNvSpPr txBox="1"/>
          <p:nvPr/>
        </p:nvSpPr>
        <p:spPr>
          <a:xfrm>
            <a:off x="437614" y="1982980"/>
            <a:ext cx="83452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fter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EB69AF5D-E3C8-40D4-BA41-85C02D77A183}"/>
              </a:ext>
            </a:extLst>
          </p:cNvPr>
          <p:cNvCxnSpPr/>
          <p:nvPr/>
        </p:nvCxnSpPr>
        <p:spPr>
          <a:xfrm flipH="1">
            <a:off x="1465668" y="5968661"/>
            <a:ext cx="1210625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9E979989-9211-4C3A-A2E4-FE6244E1A042}"/>
              </a:ext>
            </a:extLst>
          </p:cNvPr>
          <p:cNvSpPr txBox="1"/>
          <p:nvPr/>
        </p:nvSpPr>
        <p:spPr>
          <a:xfrm>
            <a:off x="437614" y="5687943"/>
            <a:ext cx="83452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fter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E05689B5-E70E-4AD9-AEFF-50281398E4AE}"/>
              </a:ext>
            </a:extLst>
          </p:cNvPr>
          <p:cNvCxnSpPr>
            <a:cxnSpLocks/>
          </p:cNvCxnSpPr>
          <p:nvPr/>
        </p:nvCxnSpPr>
        <p:spPr>
          <a:xfrm flipH="1">
            <a:off x="1465668" y="4805965"/>
            <a:ext cx="231459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6BE3B3C6-1989-4D3E-A0FE-9B6BE9FA024F}"/>
              </a:ext>
            </a:extLst>
          </p:cNvPr>
          <p:cNvSpPr txBox="1"/>
          <p:nvPr/>
        </p:nvSpPr>
        <p:spPr>
          <a:xfrm>
            <a:off x="323385" y="4525247"/>
            <a:ext cx="1062983" cy="561436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for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788170"/>
              </p:ext>
            </p:extLst>
          </p:nvPr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Equation" r:id="rId6" imgW="190440" imgH="609480" progId="Equation.DSMT4">
                  <p:embed/>
                </p:oleObj>
              </mc:Choice>
              <mc:Fallback>
                <p:oleObj name="Equation" r:id="rId6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332241"/>
              </p:ext>
            </p:extLst>
          </p:nvPr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Equation" r:id="rId8" imgW="190440" imgH="609480" progId="Equation.DSMT4">
                  <p:embed/>
                </p:oleObj>
              </mc:Choice>
              <mc:Fallback>
                <p:oleObj name="Equation" r:id="rId8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1137711" y="1711911"/>
            <a:ext cx="696666" cy="32688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As(cm2)</a:t>
            </a:r>
            <a:endParaRPr lang="zh-TW" altLang="en-US" sz="1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3112131" y="3265558"/>
            <a:ext cx="1336263" cy="32688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(m)</a:t>
            </a:r>
            <a:endParaRPr lang="zh-TW" altLang="en-US" sz="1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092894" y="183168"/>
            <a:ext cx="1374735" cy="428066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梁用鋼量圖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2805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 Analysis</a:t>
            </a:r>
            <a:endParaRPr lang="fr-FR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0</a:t>
            </a:fld>
            <a:endParaRPr lang="fr-FR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字方塊 3"/>
              <p:cNvSpPr txBox="1"/>
              <p:nvPr/>
            </p:nvSpPr>
            <p:spPr>
              <a:xfrm>
                <a:off x="2071597" y="2991359"/>
                <a:ext cx="8048806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18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1597" y="2991359"/>
                <a:ext cx="8048806" cy="11854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字方塊 4"/>
              <p:cNvSpPr txBox="1"/>
              <p:nvPr/>
            </p:nvSpPr>
            <p:spPr>
              <a:xfrm>
                <a:off x="2072730" y="4486208"/>
                <a:ext cx="7850034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2730" y="4486208"/>
                <a:ext cx="7850034" cy="11854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字方塊 10"/>
          <p:cNvSpPr txBox="1"/>
          <p:nvPr/>
        </p:nvSpPr>
        <p:spPr>
          <a:xfrm>
            <a:off x="1866136" y="1750920"/>
            <a:ext cx="2770950" cy="107850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crease</a:t>
            </a:r>
          </a:p>
          <a:p>
            <a:pPr algn="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肘形接點 12"/>
          <p:cNvCxnSpPr/>
          <p:nvPr/>
        </p:nvCxnSpPr>
        <p:spPr>
          <a:xfrm>
            <a:off x="3763107" y="5659127"/>
            <a:ext cx="791312" cy="643860"/>
          </a:xfrm>
          <a:prstGeom prst="bentConnector3">
            <a:avLst>
              <a:gd name="adj1" fmla="val 0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/>
          <p:cNvSpPr txBox="1"/>
          <p:nvPr/>
        </p:nvSpPr>
        <p:spPr>
          <a:xfrm>
            <a:off x="4932158" y="5920711"/>
            <a:ext cx="227395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crease Wag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5227231" y="1787548"/>
            <a:ext cx="2072042" cy="107850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</a:t>
            </a:r>
          </a:p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4" name="直線接點 23"/>
          <p:cNvCxnSpPr/>
          <p:nvPr/>
        </p:nvCxnSpPr>
        <p:spPr>
          <a:xfrm>
            <a:off x="4932158" y="1750920"/>
            <a:ext cx="0" cy="40826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/>
          <p:cNvCxnSpPr/>
          <p:nvPr/>
        </p:nvCxnSpPr>
        <p:spPr>
          <a:xfrm>
            <a:off x="4932158" y="1750920"/>
            <a:ext cx="518824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/>
          <p:nvPr/>
        </p:nvCxnSpPr>
        <p:spPr>
          <a:xfrm flipH="1">
            <a:off x="1679944" y="1750920"/>
            <a:ext cx="3252217" cy="0"/>
          </a:xfrm>
          <a:prstGeom prst="straightConnector1">
            <a:avLst/>
          </a:prstGeom>
          <a:ln>
            <a:solidFill>
              <a:schemeClr val="accent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9503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 Analysis</a:t>
            </a:r>
            <a:endParaRPr lang="fr-FR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1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2364098" y="2778369"/>
                <a:ext cx="6906571" cy="102944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18.6/</m:t>
                      </m:r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4098" y="2778369"/>
                <a:ext cx="6906571" cy="102944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2364098" y="4073769"/>
                <a:ext cx="6736652" cy="102944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.6/</m:t>
                      </m:r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4098" y="4073769"/>
                <a:ext cx="6736652" cy="102944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字方塊 5"/>
              <p:cNvSpPr txBox="1"/>
              <p:nvPr/>
            </p:nvSpPr>
            <p:spPr>
              <a:xfrm>
                <a:off x="2364098" y="1637079"/>
                <a:ext cx="6918754" cy="102944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                          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3.6/</m:t>
                      </m:r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4098" y="1637079"/>
                <a:ext cx="6918754" cy="102944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2364098" y="5259222"/>
                <a:ext cx="6674135" cy="102944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54/</m:t>
                      </m:r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4098" y="5259222"/>
                <a:ext cx="6674135" cy="102944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9029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2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8" y="3259496"/>
            <a:ext cx="6086535" cy="3370090"/>
          </a:xfrm>
          <a:prstGeom prst="rect">
            <a:avLst/>
          </a:prstGeom>
        </p:spPr>
      </p:pic>
      <p:pic>
        <p:nvPicPr>
          <p:cNvPr id="6" name="圖片 5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77403" y="818864"/>
            <a:ext cx="5400040" cy="2293620"/>
          </a:xfrm>
          <a:prstGeom prst="rect">
            <a:avLst/>
          </a:prstGeom>
        </p:spPr>
      </p:pic>
      <p:sp>
        <p:nvSpPr>
          <p:cNvPr id="7" name="橢圓 6"/>
          <p:cNvSpPr/>
          <p:nvPr/>
        </p:nvSpPr>
        <p:spPr>
          <a:xfrm>
            <a:off x="7798156" y="1711852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橢圓 7"/>
          <p:cNvSpPr/>
          <p:nvPr/>
        </p:nvSpPr>
        <p:spPr>
          <a:xfrm>
            <a:off x="10481348" y="1711852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8"/>
          <p:cNvSpPr/>
          <p:nvPr/>
        </p:nvSpPr>
        <p:spPr>
          <a:xfrm>
            <a:off x="7465247" y="213630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橢圓 9"/>
          <p:cNvSpPr/>
          <p:nvPr/>
        </p:nvSpPr>
        <p:spPr>
          <a:xfrm>
            <a:off x="10796782" y="213630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11430326" y="193408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7095787" y="193408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>
            <a:off x="8578871" y="170740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橢圓 13"/>
          <p:cNvSpPr/>
          <p:nvPr/>
        </p:nvSpPr>
        <p:spPr>
          <a:xfrm>
            <a:off x="9912338" y="170740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橢圓 14"/>
          <p:cNvSpPr/>
          <p:nvPr/>
        </p:nvSpPr>
        <p:spPr>
          <a:xfrm>
            <a:off x="8321324" y="212663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橢圓 15"/>
          <p:cNvSpPr/>
          <p:nvPr/>
        </p:nvSpPr>
        <p:spPr>
          <a:xfrm>
            <a:off x="10104888" y="2136303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7" name="圖片 1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762" y="3201900"/>
            <a:ext cx="6096000" cy="3438319"/>
          </a:xfrm>
          <a:prstGeom prst="rect">
            <a:avLst/>
          </a:prstGeom>
        </p:spPr>
      </p:pic>
      <p:pic>
        <p:nvPicPr>
          <p:cNvPr id="18" name="圖片 17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6862" y="816946"/>
            <a:ext cx="5400040" cy="2293620"/>
          </a:xfrm>
          <a:prstGeom prst="rect">
            <a:avLst/>
          </a:prstGeom>
        </p:spPr>
      </p:pic>
      <p:sp>
        <p:nvSpPr>
          <p:cNvPr id="19" name="橢圓 18"/>
          <p:cNvSpPr/>
          <p:nvPr/>
        </p:nvSpPr>
        <p:spPr>
          <a:xfrm>
            <a:off x="5409785" y="193217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橢圓 19"/>
          <p:cNvSpPr/>
          <p:nvPr/>
        </p:nvSpPr>
        <p:spPr>
          <a:xfrm>
            <a:off x="1075246" y="193217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文字方塊 20"/>
          <p:cNvSpPr txBox="1"/>
          <p:nvPr/>
        </p:nvSpPr>
        <p:spPr>
          <a:xfrm>
            <a:off x="7302536" y="550560"/>
            <a:ext cx="137633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4" name="直線單箭頭接點 23"/>
          <p:cNvCxnSpPr/>
          <p:nvPr/>
        </p:nvCxnSpPr>
        <p:spPr>
          <a:xfrm flipV="1">
            <a:off x="7894431" y="1063256"/>
            <a:ext cx="0" cy="49973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72607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3</a:t>
            </a:fld>
            <a:endParaRPr lang="fr-FR"/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10752" y="1526063"/>
            <a:ext cx="6095238" cy="4571429"/>
          </a:xfrm>
          <a:prstGeom prst="rect">
            <a:avLst/>
          </a:prstGeom>
        </p:spPr>
      </p:pic>
      <p:pic>
        <p:nvPicPr>
          <p:cNvPr id="8" name="圖片 7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5460" y="3881040"/>
            <a:ext cx="5400040" cy="2293620"/>
          </a:xfrm>
          <a:prstGeom prst="rect">
            <a:avLst/>
          </a:prstGeom>
        </p:spPr>
      </p:pic>
      <p:sp>
        <p:nvSpPr>
          <p:cNvPr id="9" name="橢圓 8"/>
          <p:cNvSpPr/>
          <p:nvPr/>
        </p:nvSpPr>
        <p:spPr>
          <a:xfrm>
            <a:off x="1776213" y="4774028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橢圓 9"/>
          <p:cNvSpPr/>
          <p:nvPr/>
        </p:nvSpPr>
        <p:spPr>
          <a:xfrm>
            <a:off x="4459405" y="4774028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1443304" y="5198479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4774839" y="5198479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>
            <a:off x="5408383" y="4996265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橢圓 13"/>
          <p:cNvSpPr/>
          <p:nvPr/>
        </p:nvSpPr>
        <p:spPr>
          <a:xfrm>
            <a:off x="1073844" y="4996265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橢圓 14"/>
          <p:cNvSpPr/>
          <p:nvPr/>
        </p:nvSpPr>
        <p:spPr>
          <a:xfrm>
            <a:off x="2556928" y="4769584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橢圓 15"/>
          <p:cNvSpPr/>
          <p:nvPr/>
        </p:nvSpPr>
        <p:spPr>
          <a:xfrm>
            <a:off x="3890395" y="4769584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橢圓 16"/>
          <p:cNvSpPr/>
          <p:nvPr/>
        </p:nvSpPr>
        <p:spPr>
          <a:xfrm>
            <a:off x="2299381" y="5188815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橢圓 17"/>
          <p:cNvSpPr/>
          <p:nvPr/>
        </p:nvSpPr>
        <p:spPr>
          <a:xfrm>
            <a:off x="4082945" y="5198479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9" name="圖片 18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6862" y="816946"/>
            <a:ext cx="5400040" cy="2293620"/>
          </a:xfrm>
          <a:prstGeom prst="rect">
            <a:avLst/>
          </a:prstGeom>
        </p:spPr>
      </p:pic>
      <p:sp>
        <p:nvSpPr>
          <p:cNvPr id="20" name="橢圓 19"/>
          <p:cNvSpPr/>
          <p:nvPr/>
        </p:nvSpPr>
        <p:spPr>
          <a:xfrm>
            <a:off x="5409785" y="1932171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橢圓 20"/>
          <p:cNvSpPr/>
          <p:nvPr/>
        </p:nvSpPr>
        <p:spPr>
          <a:xfrm>
            <a:off x="1075246" y="1932171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文字方塊 3"/>
          <p:cNvSpPr txBox="1"/>
          <p:nvPr/>
        </p:nvSpPr>
        <p:spPr>
          <a:xfrm>
            <a:off x="7210113" y="1278939"/>
            <a:ext cx="389651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cremental Dynamic </a:t>
            </a: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Analysis</a:t>
            </a:r>
            <a:endParaRPr lang="en-US" altLang="zh-TW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0512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1311128"/>
          </a:xfrm>
        </p:spPr>
        <p:txBody>
          <a:bodyPr/>
          <a:lstStyle/>
          <a:p>
            <a:r>
              <a:rPr lang="en-US" altLang="zh-TW" dirty="0"/>
              <a:t>Pushover Load Pattern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4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32010" y="3440133"/>
            <a:ext cx="895238" cy="1914286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3947115" y="2721935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pic>
        <p:nvPicPr>
          <p:cNvPr id="47" name="圖片 4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49118" y="3439633"/>
            <a:ext cx="3416703" cy="1902897"/>
          </a:xfrm>
          <a:prstGeom prst="rect">
            <a:avLst/>
          </a:prstGeom>
        </p:spPr>
      </p:pic>
      <p:sp>
        <p:nvSpPr>
          <p:cNvPr id="48" name="文字方塊 47"/>
          <p:cNvSpPr txBox="1"/>
          <p:nvPr/>
        </p:nvSpPr>
        <p:spPr>
          <a:xfrm>
            <a:off x="9037874" y="5928925"/>
            <a:ext cx="6197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R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0" name="直線單箭頭接點 49"/>
          <p:cNvCxnSpPr/>
          <p:nvPr/>
        </p:nvCxnSpPr>
        <p:spPr>
          <a:xfrm flipH="1">
            <a:off x="9347733" y="5428542"/>
            <a:ext cx="1" cy="3990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120912"/>
              </p:ext>
            </p:extLst>
          </p:nvPr>
        </p:nvGraphicFramePr>
        <p:xfrm>
          <a:off x="4221671" y="3421587"/>
          <a:ext cx="1612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Equation" r:id="rId6" imgW="1612800" imgH="787320" progId="Equation.DSMT4">
                  <p:embed/>
                </p:oleObj>
              </mc:Choice>
              <mc:Fallback>
                <p:oleObj name="Equation" r:id="rId6" imgW="1612800" imgH="7873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21671" y="3421587"/>
                        <a:ext cx="16129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065746" y="2721935"/>
            <a:ext cx="17929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Inverted Triangle</a:t>
            </a:r>
          </a:p>
        </p:txBody>
      </p:sp>
      <p:sp>
        <p:nvSpPr>
          <p:cNvPr id="14" name="矩形 13"/>
          <p:cNvSpPr/>
          <p:nvPr/>
        </p:nvSpPr>
        <p:spPr>
          <a:xfrm>
            <a:off x="7549118" y="2726441"/>
            <a:ext cx="25763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odal Pushover Analysis</a:t>
            </a:r>
          </a:p>
        </p:txBody>
      </p: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893C97C3-A73C-4CB3-84A6-CCE439A5CE3F}"/>
              </a:ext>
            </a:extLst>
          </p:cNvPr>
          <p:cNvCxnSpPr>
            <a:cxnSpLocks/>
          </p:cNvCxnSpPr>
          <p:nvPr/>
        </p:nvCxnSpPr>
        <p:spPr>
          <a:xfrm flipV="1">
            <a:off x="5604735" y="4114675"/>
            <a:ext cx="0" cy="4142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>
            <a:extLst>
              <a:ext uri="{FF2B5EF4-FFF2-40B4-BE49-F238E27FC236}">
                <a16:creationId xmlns:a16="http://schemas.microsoft.com/office/drawing/2014/main" id="{6997416E-D5F9-4730-B7DB-D24404E0DB3F}"/>
              </a:ext>
            </a:extLst>
          </p:cNvPr>
          <p:cNvSpPr txBox="1"/>
          <p:nvPr/>
        </p:nvSpPr>
        <p:spPr>
          <a:xfrm>
            <a:off x="5483472" y="4539307"/>
            <a:ext cx="146129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de Sha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id="{8710B65C-C600-4C5A-9301-4882E6B52FA9}"/>
              </a:ext>
            </a:extLst>
          </p:cNvPr>
          <p:cNvCxnSpPr/>
          <p:nvPr/>
        </p:nvCxnSpPr>
        <p:spPr>
          <a:xfrm flipV="1">
            <a:off x="5314106" y="4114675"/>
            <a:ext cx="0" cy="10489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C1EDB3F8-275A-4BC6-9F95-CCAC05F92E85}"/>
              </a:ext>
            </a:extLst>
          </p:cNvPr>
          <p:cNvSpPr txBox="1"/>
          <p:nvPr/>
        </p:nvSpPr>
        <p:spPr>
          <a:xfrm>
            <a:off x="5174428" y="5310256"/>
            <a:ext cx="159114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Effective Ma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909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E145E6-760A-4B17-86A4-E545518E57A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Inverted Triangle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5C3427B-CB41-4000-9D21-A2CEABB41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5</a:t>
            </a:fld>
            <a:endParaRPr lang="fr-FR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5DD331BB-AE46-49D1-B0D8-0266D14A48B2}"/>
              </a:ext>
            </a:extLst>
          </p:cNvPr>
          <p:cNvSpPr txBox="1"/>
          <p:nvPr/>
        </p:nvSpPr>
        <p:spPr>
          <a:xfrm>
            <a:off x="4871946" y="1011265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F3DBEEC7-D29A-46B4-A81E-1296E287A0E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5903" y="2138632"/>
            <a:ext cx="5470500" cy="41020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B1A08FE6-A02F-4638-8727-4A97E383C86D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49689" y="2138632"/>
            <a:ext cx="5470500" cy="4102000"/>
          </a:xfrm>
          <a:prstGeom prst="rect">
            <a:avLst/>
          </a:prstGeom>
        </p:spPr>
      </p:pic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072678"/>
              </p:ext>
            </p:extLst>
          </p:nvPr>
        </p:nvGraphicFramePr>
        <p:xfrm>
          <a:off x="8312448" y="3639284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6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12448" y="3639284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977568"/>
              </p:ext>
            </p:extLst>
          </p:nvPr>
        </p:nvGraphicFramePr>
        <p:xfrm>
          <a:off x="7867948" y="2643486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7" name="Equation" r:id="rId7" imgW="888840" imgH="241200" progId="Equation.DSMT4">
                  <p:embed/>
                </p:oleObj>
              </mc:Choice>
              <mc:Fallback>
                <p:oleObj name="Equation" r:id="rId7" imgW="888840" imgH="2412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67948" y="2643486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字方塊 12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493921" y="1569763"/>
            <a:ext cx="129939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602856"/>
              </p:ext>
            </p:extLst>
          </p:nvPr>
        </p:nvGraphicFramePr>
        <p:xfrm>
          <a:off x="2545969" y="3880584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8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45969" y="3880584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618890"/>
              </p:ext>
            </p:extLst>
          </p:nvPr>
        </p:nvGraphicFramePr>
        <p:xfrm>
          <a:off x="2191544" y="2791590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9" name="Equation" r:id="rId11" imgW="888840" imgH="241200" progId="Equation.DSMT4">
                  <p:embed/>
                </p:oleObj>
              </mc:Choice>
              <mc:Fallback>
                <p:oleObj name="Equation" r:id="rId11" imgW="8888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91544" y="2791590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8325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0"/>
            <a:ext cx="5964865" cy="3170437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0"/>
            <a:ext cx="5859910" cy="3147463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441423"/>
            <a:ext cx="6073653" cy="325008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3441423"/>
            <a:ext cx="6062450" cy="3189412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6</a:t>
            </a:fld>
            <a:endParaRPr lang="fr-FR"/>
          </a:p>
        </p:txBody>
      </p:sp>
      <p:sp>
        <p:nvSpPr>
          <p:cNvPr id="9" name="文字方塊 8"/>
          <p:cNvSpPr txBox="1"/>
          <p:nvPr/>
        </p:nvSpPr>
        <p:spPr>
          <a:xfrm>
            <a:off x="13013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2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096000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3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-2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5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6095998" y="3441423"/>
            <a:ext cx="770404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7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76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932794"/>
            <a:ext cx="6774873" cy="2129462"/>
          </a:xfrm>
          <a:prstGeom prst="rect">
            <a:avLst/>
          </a:prstGeom>
        </p:spPr>
      </p:pic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Gravity Load</a:t>
            </a:r>
            <a:endParaRPr lang="en-US" altLang="zh-TW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7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396834"/>
            <a:ext cx="6774873" cy="2129462"/>
          </a:xfrm>
          <a:prstGeom prst="rect">
            <a:avLst/>
          </a:prstGeom>
        </p:spPr>
      </p:pic>
      <p:cxnSp>
        <p:nvCxnSpPr>
          <p:cNvPr id="12" name="直線單箭頭接點 11"/>
          <p:cNvCxnSpPr/>
          <p:nvPr/>
        </p:nvCxnSpPr>
        <p:spPr>
          <a:xfrm flipV="1">
            <a:off x="7091917" y="2211572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6277559" y="1605467"/>
            <a:ext cx="162871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Forth</a:t>
            </a: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208220" y="3423684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533849"/>
            <a:ext cx="6085367" cy="32344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2521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390892" cy="701731"/>
          </a:xfrm>
        </p:spPr>
        <p:txBody>
          <a:bodyPr/>
          <a:lstStyle/>
          <a:p>
            <a:r>
              <a:rPr lang="en-US" altLang="zh-TW" dirty="0"/>
              <a:t>Without </a:t>
            </a:r>
            <a:r>
              <a:rPr lang="en-US" altLang="zh-TW" dirty="0" smtClean="0"/>
              <a:t>Gravity </a:t>
            </a:r>
            <a:r>
              <a:rPr lang="en-US" altLang="zh-TW" dirty="0"/>
              <a:t>Load 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8</a:t>
            </a:fld>
            <a:endParaRPr lang="fr-FR"/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922167"/>
            <a:ext cx="6774873" cy="2129462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9025" y="1995986"/>
            <a:ext cx="2127851" cy="2179829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1" y="2506808"/>
            <a:ext cx="6096000" cy="3257470"/>
          </a:xfrm>
          <a:prstGeom prst="rect">
            <a:avLst/>
          </a:prstGeom>
        </p:spPr>
      </p:pic>
      <p:cxnSp>
        <p:nvCxnSpPr>
          <p:cNvPr id="10" name="直線單箭頭接點 9"/>
          <p:cNvCxnSpPr/>
          <p:nvPr/>
        </p:nvCxnSpPr>
        <p:spPr>
          <a:xfrm flipV="1">
            <a:off x="8420986" y="2131394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字方塊 10"/>
          <p:cNvSpPr txBox="1"/>
          <p:nvPr/>
        </p:nvSpPr>
        <p:spPr>
          <a:xfrm>
            <a:off x="7689632" y="1524253"/>
            <a:ext cx="146270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First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1061218" y="2719697"/>
            <a:ext cx="1577996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emove 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Previous Case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1459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>
            <a:extLst>
              <a:ext uri="{FF2B5EF4-FFF2-40B4-BE49-F238E27FC236}">
                <a16:creationId xmlns:a16="http://schemas.microsoft.com/office/drawing/2014/main" id="{E92387D3-562A-4947-A602-76F903B03621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89690" y="2092775"/>
            <a:ext cx="5533501" cy="4144000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625558" cy="1311128"/>
          </a:xfrm>
        </p:spPr>
        <p:txBody>
          <a:bodyPr/>
          <a:lstStyle/>
          <a:p>
            <a:r>
              <a:rPr lang="en-US" altLang="zh-TW" dirty="0"/>
              <a:t>Time history Analysi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9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2368893" y="2509758"/>
            <a:ext cx="26411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41537" y="1981539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981803" y="1181059"/>
            <a:ext cx="140820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10391231" y="3439758"/>
            <a:ext cx="1321837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 &lt; 1.5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 &lt; 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929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119" y="1149163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E6174A4F-BEF3-4FAA-ACC7-14AF48BA47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A4B279D-CDA9-45D3-8E13-FC0D66537FE2}"/>
              </a:ext>
            </a:extLst>
          </p:cNvPr>
          <p:cNvSpPr txBox="1"/>
          <p:nvPr/>
        </p:nvSpPr>
        <p:spPr>
          <a:xfrm>
            <a:off x="7126514" y="2634938"/>
            <a:ext cx="4847772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  <a:p>
            <a:pPr>
              <a:lnSpc>
                <a:spcPct val="9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ixed Bar-Cut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橢圓 5">
            <a:extLst>
              <a:ext uri="{FF2B5EF4-FFF2-40B4-BE49-F238E27FC236}">
                <a16:creationId xmlns:a16="http://schemas.microsoft.com/office/drawing/2014/main" id="{EB06D722-0EB5-4320-B171-A11C9999DD5F}"/>
              </a:ext>
            </a:extLst>
          </p:cNvPr>
          <p:cNvSpPr/>
          <p:nvPr/>
        </p:nvSpPr>
        <p:spPr>
          <a:xfrm>
            <a:off x="2050432" y="3030029"/>
            <a:ext cx="2148396" cy="726454"/>
          </a:xfrm>
          <a:prstGeom prst="ellipse">
            <a:avLst/>
          </a:prstGeom>
          <a:solidFill>
            <a:srgbClr val="FFFFFF">
              <a:alpha val="50196"/>
            </a:srgbClr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9" name="橢圓 8">
            <a:extLst>
              <a:ext uri="{FF2B5EF4-FFF2-40B4-BE49-F238E27FC236}">
                <a16:creationId xmlns:a16="http://schemas.microsoft.com/office/drawing/2014/main" id="{B472CF1C-38E7-4623-B7BB-11739CFF8B97}"/>
              </a:ext>
            </a:extLst>
          </p:cNvPr>
          <p:cNvSpPr/>
          <p:nvPr/>
        </p:nvSpPr>
        <p:spPr>
          <a:xfrm>
            <a:off x="966355" y="1825273"/>
            <a:ext cx="1457454" cy="726454"/>
          </a:xfrm>
          <a:prstGeom prst="ellipse">
            <a:avLst/>
          </a:prstGeom>
          <a:solidFill>
            <a:srgbClr val="FFFFFF">
              <a:alpha val="50196"/>
            </a:srgbClr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14" name="橢圓 13">
            <a:extLst>
              <a:ext uri="{FF2B5EF4-FFF2-40B4-BE49-F238E27FC236}">
                <a16:creationId xmlns:a16="http://schemas.microsoft.com/office/drawing/2014/main" id="{72D5A7C4-B9F5-416D-A20C-DCBDF9DB2596}"/>
              </a:ext>
            </a:extLst>
          </p:cNvPr>
          <p:cNvSpPr/>
          <p:nvPr/>
        </p:nvSpPr>
        <p:spPr>
          <a:xfrm>
            <a:off x="3839635" y="1500747"/>
            <a:ext cx="1457454" cy="726454"/>
          </a:xfrm>
          <a:prstGeom prst="ellipse">
            <a:avLst/>
          </a:prstGeom>
          <a:solidFill>
            <a:srgbClr val="FFFFFF">
              <a:alpha val="50196"/>
            </a:srgbClr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31513"/>
              </p:ext>
            </p:extLst>
          </p:nvPr>
        </p:nvGraphicFramePr>
        <p:xfrm>
          <a:off x="1948832" y="547512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" name="Equation" r:id="rId5" imgW="203040" imgH="609480" progId="Equation.DSMT4">
                  <p:embed/>
                </p:oleObj>
              </mc:Choice>
              <mc:Fallback>
                <p:oleObj name="Equation" r:id="rId5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8832" y="5475128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882413"/>
              </p:ext>
            </p:extLst>
          </p:nvPr>
        </p:nvGraphicFramePr>
        <p:xfrm>
          <a:off x="2322131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2131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406501"/>
              </p:ext>
            </p:extLst>
          </p:nvPr>
        </p:nvGraphicFramePr>
        <p:xfrm>
          <a:off x="1749993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49993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字方塊 11"/>
          <p:cNvSpPr txBox="1"/>
          <p:nvPr/>
        </p:nvSpPr>
        <p:spPr>
          <a:xfrm>
            <a:off x="5638496" y="2156406"/>
            <a:ext cx="151900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TextBox 6"/>
          <p:cNvSpPr txBox="1"/>
          <p:nvPr/>
        </p:nvSpPr>
        <p:spPr>
          <a:xfrm>
            <a:off x="5638496" y="1650261"/>
            <a:ext cx="133466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</a:t>
            </a: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s</a:t>
            </a:r>
          </a:p>
        </p:txBody>
      </p: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924820"/>
              </p:ext>
            </p:extLst>
          </p:nvPr>
        </p:nvGraphicFramePr>
        <p:xfrm>
          <a:off x="4097228" y="547512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" name="Equation" r:id="rId5" imgW="203040" imgH="609480" progId="Equation.DSMT4">
                  <p:embed/>
                </p:oleObj>
              </mc:Choice>
              <mc:Fallback>
                <p:oleObj name="Equation" r:id="rId5" imgW="203040" imgH="60948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CFB3098C-1B69-4828-AC3D-0BDAAE42C0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97228" y="5475128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932854"/>
              </p:ext>
            </p:extLst>
          </p:nvPr>
        </p:nvGraphicFramePr>
        <p:xfrm>
          <a:off x="3740514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40514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126720"/>
              </p:ext>
            </p:extLst>
          </p:nvPr>
        </p:nvGraphicFramePr>
        <p:xfrm>
          <a:off x="4321428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21428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8890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328F2ECA-A911-4638-9745-29AA10068D8C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8" y="1666582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D804AED6-5B10-4436-8AE2-C0DD42EF6E4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DBE &lt; 1.5%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31B512-4753-45EF-9E0E-E8D6E9D1F61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0</a:t>
            </a:fld>
            <a:endParaRPr lang="fr-FR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A93653C1-D3F6-4F8E-84AF-78D29BED3F62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666582"/>
            <a:ext cx="6095238" cy="4571429"/>
          </a:xfrm>
          <a:prstGeom prst="rect">
            <a:avLst/>
          </a:prstGeom>
        </p:spPr>
      </p:pic>
      <p:sp>
        <p:nvSpPr>
          <p:cNvPr id="8" name="文字方塊 7">
            <a:extLst>
              <a:ext uri="{FF2B5EF4-FFF2-40B4-BE49-F238E27FC236}">
                <a16:creationId xmlns:a16="http://schemas.microsoft.com/office/drawing/2014/main" id="{FCC23460-5720-418D-B728-408FA678E478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BF9B904C-DD52-4EDB-A29D-ECFCB2E54432}"/>
              </a:ext>
            </a:extLst>
          </p:cNvPr>
          <p:cNvSpPr txBox="1"/>
          <p:nvPr/>
        </p:nvSpPr>
        <p:spPr>
          <a:xfrm>
            <a:off x="8493921" y="1569763"/>
            <a:ext cx="129939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A915BBC5-E15F-4EE0-8E37-ECF09299D031}"/>
              </a:ext>
            </a:extLst>
          </p:cNvPr>
          <p:cNvSpPr txBox="1"/>
          <p:nvPr/>
        </p:nvSpPr>
        <p:spPr>
          <a:xfrm>
            <a:off x="3642558" y="934706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8486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>
            <a:extLst>
              <a:ext uri="{FF2B5EF4-FFF2-40B4-BE49-F238E27FC236}">
                <a16:creationId xmlns:a16="http://schemas.microsoft.com/office/drawing/2014/main" id="{950504F2-541E-4363-8138-1F34B8C84843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666159"/>
            <a:ext cx="6095238" cy="4571429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02AA93F1-08E6-4F85-980C-E3977AD50DF4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8" y="1666268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2CC526-3200-45B0-81A5-AD4D199EBF8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439368"/>
          </a:xfrm>
        </p:spPr>
        <p:txBody>
          <a:bodyPr/>
          <a:lstStyle/>
          <a:p>
            <a:r>
              <a:rPr lang="en-US" altLang="zh-TW" dirty="0"/>
              <a:t>MCE &lt; 2.0%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BAA4DCB8-94E0-4543-B7D9-36F990A044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1</a:t>
            </a:fld>
            <a:endParaRPr lang="fr-FR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C8C8D3AF-AA01-482C-AF71-B959E3460BF2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1CFA0318-F72B-48C2-9270-1CE1391178F8}"/>
              </a:ext>
            </a:extLst>
          </p:cNvPr>
          <p:cNvSpPr txBox="1"/>
          <p:nvPr/>
        </p:nvSpPr>
        <p:spPr>
          <a:xfrm>
            <a:off x="8493921" y="1569763"/>
            <a:ext cx="129939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0E9B428B-F827-4359-ADD3-FEB47895EE94}"/>
              </a:ext>
            </a:extLst>
          </p:cNvPr>
          <p:cNvSpPr txBox="1"/>
          <p:nvPr/>
        </p:nvSpPr>
        <p:spPr>
          <a:xfrm>
            <a:off x="3933014" y="952659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2823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8" y="3441423"/>
            <a:ext cx="6092456" cy="3216885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44" y="3441423"/>
            <a:ext cx="6092456" cy="3187217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0"/>
            <a:ext cx="6156251" cy="3214552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-5353"/>
            <a:ext cx="6049929" cy="3268156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2</a:t>
            </a:fld>
            <a:endParaRPr lang="fr-FR"/>
          </a:p>
        </p:txBody>
      </p:sp>
      <p:sp>
        <p:nvSpPr>
          <p:cNvPr id="10" name="文字方塊 9"/>
          <p:cNvSpPr txBox="1"/>
          <p:nvPr/>
        </p:nvSpPr>
        <p:spPr>
          <a:xfrm>
            <a:off x="-2" y="-3940"/>
            <a:ext cx="1522083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095998" y="-3941"/>
            <a:ext cx="1613583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-2" y="3429000"/>
            <a:ext cx="1581395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6095998" y="3441423"/>
            <a:ext cx="1672894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0479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C0CCBCE4-971A-487B-8E52-72596427BD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311128"/>
          </a:xfrm>
        </p:spPr>
        <p:txBody>
          <a:bodyPr/>
          <a:lstStyle/>
          <a:p>
            <a:r>
              <a:rPr lang="en-US" altLang="zh-TW" dirty="0"/>
              <a:t>Incremental Dynamic Analysis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8468276-5B47-4CC7-AB1A-8B3EFB745B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3</a:t>
            </a:fld>
            <a:endParaRPr lang="fr-FR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7BB53647-65EB-4C9E-AFE7-DCB57C42645F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7012" y="0"/>
            <a:ext cx="4263614" cy="3395599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C5A3C1B1-0CFF-4F5B-AB63-0F86C7AC301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8599" y="3389372"/>
            <a:ext cx="4263614" cy="3468628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A94F37C7-1FBE-49D7-850C-829ABB130E00}"/>
              </a:ext>
            </a:extLst>
          </p:cNvPr>
          <p:cNvSpPr/>
          <p:nvPr/>
        </p:nvSpPr>
        <p:spPr>
          <a:xfrm>
            <a:off x="839788" y="4760739"/>
            <a:ext cx="43679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Time History Analysis</a:t>
            </a:r>
            <a:endParaRPr lang="zh-TW" altLang="en-US" sz="28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721BD32-FA55-4987-8FEB-316CCD0553F1}"/>
              </a:ext>
            </a:extLst>
          </p:cNvPr>
          <p:cNvSpPr/>
          <p:nvPr/>
        </p:nvSpPr>
        <p:spPr>
          <a:xfrm>
            <a:off x="3346653" y="5383075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One</a:t>
            </a:r>
            <a:endParaRPr lang="zh-TW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839788" y="2717695"/>
            <a:ext cx="32688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Static Analysis</a:t>
            </a:r>
            <a:endParaRPr lang="zh-TW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3351007" y="3270122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SPO</a:t>
            </a:r>
            <a:endParaRPr lang="zh-TW" altLang="en-US" sz="2800" dirty="0"/>
          </a:p>
        </p:txBody>
      </p:sp>
      <p:sp>
        <p:nvSpPr>
          <p:cNvPr id="2" name="文字方塊 1"/>
          <p:cNvSpPr txBox="1"/>
          <p:nvPr/>
        </p:nvSpPr>
        <p:spPr>
          <a:xfrm>
            <a:off x="2849719" y="3231457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2842818" y="5344410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7605656" y="2990626"/>
            <a:ext cx="10758" cy="5705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 flipH="1" flipV="1">
            <a:off x="7885355" y="2054711"/>
            <a:ext cx="625736" cy="16230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H="1" flipV="1">
            <a:off x="8412480" y="1011265"/>
            <a:ext cx="2291379" cy="49161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322729" y="4231011"/>
            <a:ext cx="64761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3373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4</a:t>
            </a:fld>
            <a:endParaRPr lang="fr-FR"/>
          </a:p>
        </p:txBody>
      </p:sp>
      <p:sp>
        <p:nvSpPr>
          <p:cNvPr id="7" name="文字方塊 6"/>
          <p:cNvSpPr txBox="1"/>
          <p:nvPr/>
        </p:nvSpPr>
        <p:spPr>
          <a:xfrm>
            <a:off x="1790899" y="2721934"/>
            <a:ext cx="3190938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imit-State</a:t>
            </a:r>
          </a:p>
        </p:txBody>
      </p:sp>
      <p:sp>
        <p:nvSpPr>
          <p:cNvPr id="3" name="文字方塊 2"/>
          <p:cNvSpPr txBox="1"/>
          <p:nvPr/>
        </p:nvSpPr>
        <p:spPr>
          <a:xfrm>
            <a:off x="1786273" y="4157331"/>
            <a:ext cx="2652329" cy="69544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600" dirty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1786273" y="4877982"/>
            <a:ext cx="3486275" cy="69544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600" dirty="0">
                <a:latin typeface="Segoe UI Light" panose="020B0502040204020203" pitchFamily="34" charset="0"/>
                <a:cs typeface="Segoe UI Light" panose="020B0502040204020203" pitchFamily="34" charset="0"/>
              </a:rPr>
              <a:t>2.5% SEAOC2000</a:t>
            </a:r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247F8EF5-0936-476D-B299-BDB0EB4352B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781" y="0"/>
            <a:ext cx="4572763" cy="3429573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6D01942D-03DF-4223-ACD7-4399DDCE6DA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782" y="3429000"/>
            <a:ext cx="4572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3724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A15D5A13-94F5-4430-AB18-5B5C27014E7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IDA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0FA12D0-F881-47C9-BCC6-590FD25DE1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5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A960E616-8955-4BEC-86A3-128FDDDB041A}"/>
              </a:ext>
            </a:extLst>
          </p:cNvPr>
          <p:cNvSpPr txBox="1"/>
          <p:nvPr/>
        </p:nvSpPr>
        <p:spPr>
          <a:xfrm>
            <a:off x="1754862" y="928625"/>
            <a:ext cx="2615460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756"/>
            <a:ext cx="6095238" cy="4571429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31755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0042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nclusion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6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Objective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 smtClean="0">
                <a:latin typeface="Segoe UI" panose="020B0502040204020203" pitchFamily="34" charset="0"/>
                <a:cs typeface="Segoe UI" panose="020B0502040204020203" pitchFamily="34" charset="0"/>
              </a:rPr>
              <a:t>Reduce Rebar</a:t>
            </a:r>
            <a:endParaRPr lang="fr-FR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 smtClean="0"/>
              <a:t>Condition</a:t>
            </a:r>
            <a:endParaRPr lang="fr-FR" altLang="zh-TW" dirty="0"/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 dirty="0" smtClean="0"/>
              <a:t>Long Span</a:t>
            </a:r>
          </a:p>
          <a:p>
            <a:r>
              <a:rPr lang="fr-FR" altLang="zh-TW" dirty="0" smtClean="0"/>
              <a:t>Low Seismic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232764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 smtClean="0">
                <a:solidFill>
                  <a:schemeClr val="accent1"/>
                </a:solidFill>
              </a:rPr>
              <a:t>Construction</a:t>
            </a:r>
            <a:endParaRPr lang="fr-FR" altLang="zh-TW" sz="2800" dirty="0">
              <a:solidFill>
                <a:schemeClr val="accent1"/>
              </a:solidFill>
            </a:endParaRP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 smtClean="0">
                <a:latin typeface="Segoe UI" panose="020B0502040204020203" pitchFamily="34" charset="0"/>
                <a:cs typeface="Segoe UI" panose="020B0502040204020203" pitchFamily="34" charset="0"/>
              </a:rPr>
              <a:t>Cost</a:t>
            </a:r>
            <a:endParaRPr lang="fr-FR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200956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Verification</a:t>
            </a:r>
            <a:endParaRPr lang="fr-FR" altLang="zh-TW" dirty="0"/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 smtClean="0"/>
              <a:t>Capacity Close To Tradition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09800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圖片版面配置區 3"/>
          <p:cNvSpPr>
            <a:spLocks noGrp="1"/>
          </p:cNvSpPr>
          <p:nvPr>
            <p:ph type="pic" sz="quarter" idx="10"/>
          </p:nvPr>
        </p:nvSpPr>
        <p:spPr/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7</a:t>
            </a:fld>
            <a:endParaRPr lang="fr-FR"/>
          </a:p>
        </p:txBody>
      </p:sp>
      <p:pic>
        <p:nvPicPr>
          <p:cNvPr id="5" name="2018-1209 RC CLOUD V2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4"/>
          <a:srcRect l="1823" r="2216"/>
          <a:stretch/>
        </p:blipFill>
        <p:spPr>
          <a:xfrm>
            <a:off x="1095153" y="1030572"/>
            <a:ext cx="9952075" cy="5833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6640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52568" y="1731618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radi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/>
          </a:p>
        </p:txBody>
      </p:sp>
      <p:cxnSp>
        <p:nvCxnSpPr>
          <p:cNvPr id="8" name="直線單箭頭接點 7"/>
          <p:cNvCxnSpPr/>
          <p:nvPr/>
        </p:nvCxnSpPr>
        <p:spPr>
          <a:xfrm>
            <a:off x="6366254" y="1549400"/>
            <a:ext cx="19812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6378954" y="1155700"/>
            <a:ext cx="0" cy="16129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8334754" y="1143000"/>
            <a:ext cx="0" cy="172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6898169" y="2705100"/>
            <a:ext cx="143658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字方塊 31"/>
          <p:cNvSpPr txBox="1"/>
          <p:nvPr/>
        </p:nvSpPr>
        <p:spPr>
          <a:xfrm>
            <a:off x="3851711" y="1666889"/>
            <a:ext cx="1519006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57123" y="1234116"/>
            <a:ext cx="1334661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</a:t>
            </a: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s</a:t>
            </a:r>
          </a:p>
        </p:txBody>
      </p: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444854F0-6934-408D-B546-B5178951A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439350"/>
              </p:ext>
            </p:extLst>
          </p:nvPr>
        </p:nvGraphicFramePr>
        <p:xfrm>
          <a:off x="8563659" y="1532477"/>
          <a:ext cx="204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1" name="Equation" r:id="rId5" imgW="2044440" imgH="685800" progId="Equation.DSMT4">
                  <p:embed/>
                </p:oleObj>
              </mc:Choice>
              <mc:Fallback>
                <p:oleObj name="Equation" r:id="rId5" imgW="2044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63659" y="1532477"/>
                        <a:ext cx="2044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5B556B5B-4BDD-43D7-A6DD-70248B8F5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489366"/>
              </p:ext>
            </p:extLst>
          </p:nvPr>
        </p:nvGraphicFramePr>
        <p:xfrm>
          <a:off x="7521212" y="274464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2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21212" y="274464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142604"/>
              </p:ext>
            </p:extLst>
          </p:nvPr>
        </p:nvGraphicFramePr>
        <p:xfrm>
          <a:off x="7208889" y="1250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3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08889" y="1250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3981814D-5E33-407F-9C14-0FF119F5E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920946"/>
              </p:ext>
            </p:extLst>
          </p:nvPr>
        </p:nvGraphicFramePr>
        <p:xfrm>
          <a:off x="5380540" y="6114993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4" name="Equation" r:id="rId11" imgW="181125" imgH="600016" progId="Equation.DSMT4">
                  <p:embed/>
                </p:oleObj>
              </mc:Choice>
              <mc:Fallback>
                <p:oleObj name="Equation" r:id="rId11" imgW="181125" imgH="6000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80540" y="6114993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A2A302A1-ECB9-4675-9DCB-3A8EE25F8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863920"/>
              </p:ext>
            </p:extLst>
          </p:nvPr>
        </p:nvGraphicFramePr>
        <p:xfrm>
          <a:off x="6802643" y="6114992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5" name="Equation" r:id="rId13" imgW="181125" imgH="600016" progId="Equation.DSMT4">
                  <p:embed/>
                </p:oleObj>
              </mc:Choice>
              <mc:Fallback>
                <p:oleObj name="Equation" r:id="rId13" imgW="181125" imgH="600016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3981814D-5E33-407F-9C14-0FF119F5E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02643" y="6114992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930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444003" y="2397559"/>
            <a:ext cx="5747997" cy="2074626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119" y="1149158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E6174A4F-BEF3-4FAA-ACC7-14AF48BA47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/>
          </a:p>
        </p:txBody>
      </p:sp>
      <p:sp>
        <p:nvSpPr>
          <p:cNvPr id="6" name="橢圓 5">
            <a:extLst>
              <a:ext uri="{FF2B5EF4-FFF2-40B4-BE49-F238E27FC236}">
                <a16:creationId xmlns:a16="http://schemas.microsoft.com/office/drawing/2014/main" id="{EB06D722-0EB5-4320-B171-A11C9999DD5F}"/>
              </a:ext>
            </a:extLst>
          </p:cNvPr>
          <p:cNvSpPr/>
          <p:nvPr/>
        </p:nvSpPr>
        <p:spPr>
          <a:xfrm>
            <a:off x="2050432" y="3030024"/>
            <a:ext cx="2148396" cy="726454"/>
          </a:xfrm>
          <a:prstGeom prst="ellipse">
            <a:avLst/>
          </a:prstGeom>
          <a:solidFill>
            <a:srgbClr val="FFFFFF">
              <a:alpha val="50196"/>
            </a:srgbClr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9" name="橢圓 8">
            <a:extLst>
              <a:ext uri="{FF2B5EF4-FFF2-40B4-BE49-F238E27FC236}">
                <a16:creationId xmlns:a16="http://schemas.microsoft.com/office/drawing/2014/main" id="{B472CF1C-38E7-4623-B7BB-11739CFF8B97}"/>
              </a:ext>
            </a:extLst>
          </p:cNvPr>
          <p:cNvSpPr/>
          <p:nvPr/>
        </p:nvSpPr>
        <p:spPr>
          <a:xfrm>
            <a:off x="966355" y="1825268"/>
            <a:ext cx="1457454" cy="726454"/>
          </a:xfrm>
          <a:prstGeom prst="ellipse">
            <a:avLst/>
          </a:prstGeom>
          <a:solidFill>
            <a:srgbClr val="FFFFFF">
              <a:alpha val="50196"/>
            </a:srgbClr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14" name="橢圓 13">
            <a:extLst>
              <a:ext uri="{FF2B5EF4-FFF2-40B4-BE49-F238E27FC236}">
                <a16:creationId xmlns:a16="http://schemas.microsoft.com/office/drawing/2014/main" id="{72D5A7C4-B9F5-416D-A20C-DCBDF9DB2596}"/>
              </a:ext>
            </a:extLst>
          </p:cNvPr>
          <p:cNvSpPr/>
          <p:nvPr/>
        </p:nvSpPr>
        <p:spPr>
          <a:xfrm>
            <a:off x="3839635" y="1500742"/>
            <a:ext cx="1457454" cy="726454"/>
          </a:xfrm>
          <a:prstGeom prst="ellipse">
            <a:avLst/>
          </a:prstGeom>
          <a:solidFill>
            <a:srgbClr val="FFFFFF">
              <a:alpha val="50196"/>
            </a:srgbClr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754549"/>
              </p:ext>
            </p:extLst>
          </p:nvPr>
        </p:nvGraphicFramePr>
        <p:xfrm>
          <a:off x="1948832" y="5475123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4" name="Equation" r:id="rId6" imgW="203040" imgH="609480" progId="Equation.DSMT4">
                  <p:embed/>
                </p:oleObj>
              </mc:Choice>
              <mc:Fallback>
                <p:oleObj name="Equation" r:id="rId6" imgW="203040" imgH="60948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CFB3098C-1B69-4828-AC3D-0BDAAE42C0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48832" y="5475123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924185"/>
              </p:ext>
            </p:extLst>
          </p:nvPr>
        </p:nvGraphicFramePr>
        <p:xfrm>
          <a:off x="2322131" y="5475123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5" name="Equation" r:id="rId8" imgW="190440" imgH="609480" progId="Equation.DSMT4">
                  <p:embed/>
                </p:oleObj>
              </mc:Choice>
              <mc:Fallback>
                <p:oleObj name="Equation" r:id="rId8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22131" y="5475123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791489"/>
              </p:ext>
            </p:extLst>
          </p:nvPr>
        </p:nvGraphicFramePr>
        <p:xfrm>
          <a:off x="1749993" y="5475123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6" name="Equation" r:id="rId10" imgW="190440" imgH="609480" progId="Equation.DSMT4">
                  <p:embed/>
                </p:oleObj>
              </mc:Choice>
              <mc:Fallback>
                <p:oleObj name="Equation" r:id="rId10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49993" y="5475123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字方塊 11"/>
          <p:cNvSpPr txBox="1"/>
          <p:nvPr/>
        </p:nvSpPr>
        <p:spPr>
          <a:xfrm>
            <a:off x="839788" y="713780"/>
            <a:ext cx="151900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TextBox 6"/>
          <p:cNvSpPr txBox="1"/>
          <p:nvPr/>
        </p:nvSpPr>
        <p:spPr>
          <a:xfrm>
            <a:off x="839788" y="1133253"/>
            <a:ext cx="133466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</a:t>
            </a: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s</a:t>
            </a:r>
          </a:p>
        </p:txBody>
      </p: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641218"/>
              </p:ext>
            </p:extLst>
          </p:nvPr>
        </p:nvGraphicFramePr>
        <p:xfrm>
          <a:off x="4097228" y="5475123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7" name="Equation" r:id="rId6" imgW="203040" imgH="609480" progId="Equation.DSMT4">
                  <p:embed/>
                </p:oleObj>
              </mc:Choice>
              <mc:Fallback>
                <p:oleObj name="Equation" r:id="rId6" imgW="203040" imgH="609480" progId="Equation.DSMT4">
                  <p:embed/>
                  <p:pic>
                    <p:nvPicPr>
                      <p:cNvPr id="20" name="物件 19">
                        <a:extLst>
                          <a:ext uri="{FF2B5EF4-FFF2-40B4-BE49-F238E27FC236}">
                            <a16:creationId xmlns:a16="http://schemas.microsoft.com/office/drawing/2014/main" id="{CFB3098C-1B69-4828-AC3D-0BDAAE42C0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97228" y="5475123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176784"/>
              </p:ext>
            </p:extLst>
          </p:nvPr>
        </p:nvGraphicFramePr>
        <p:xfrm>
          <a:off x="3740514" y="5475123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8" name="Equation" r:id="rId8" imgW="190440" imgH="609480" progId="Equation.DSMT4">
                  <p:embed/>
                </p:oleObj>
              </mc:Choice>
              <mc:Fallback>
                <p:oleObj name="Equation" r:id="rId8" imgW="190440" imgH="609480" progId="Equation.DSMT4">
                  <p:embed/>
                  <p:pic>
                    <p:nvPicPr>
                      <p:cNvPr id="21" name="物件 20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40514" y="5475123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719960"/>
              </p:ext>
            </p:extLst>
          </p:nvPr>
        </p:nvGraphicFramePr>
        <p:xfrm>
          <a:off x="4321428" y="5475123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9" name="Equation" r:id="rId10" imgW="190440" imgH="609480" progId="Equation.DSMT4">
                  <p:embed/>
                </p:oleObj>
              </mc:Choice>
              <mc:Fallback>
                <p:oleObj name="Equation" r:id="rId10" imgW="190440" imgH="609480" progId="Equation.DSMT4">
                  <p:embed/>
                  <p:pic>
                    <p:nvPicPr>
                      <p:cNvPr id="22" name="物件 21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21428" y="5475123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線單箭頭接點 3"/>
          <p:cNvCxnSpPr/>
          <p:nvPr/>
        </p:nvCxnSpPr>
        <p:spPr>
          <a:xfrm>
            <a:off x="5656521" y="3434872"/>
            <a:ext cx="637953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00805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07" y="1704055"/>
            <a:ext cx="5852172" cy="437998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6514" y="1704053"/>
            <a:ext cx="5852172" cy="4379985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561097" y="1565915"/>
            <a:ext cx="521739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undreds Of Combo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7026762" y="1565914"/>
            <a:ext cx="401167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atch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ritical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mand Combo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4" name="直線單箭頭接點 13"/>
          <p:cNvCxnSpPr/>
          <p:nvPr/>
        </p:nvCxnSpPr>
        <p:spPr>
          <a:xfrm>
            <a:off x="5638603" y="3894047"/>
            <a:ext cx="45727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圖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1064" y="2550120"/>
            <a:ext cx="1633120" cy="1301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3399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字版面配置區 9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22519" cy="1311128"/>
          </a:xfrm>
        </p:spPr>
        <p:txBody>
          <a:bodyPr/>
          <a:lstStyle/>
          <a:p>
            <a:r>
              <a:rPr lang="en-US" altLang="zh-TW" dirty="0"/>
              <a:t>Flexural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6864" y="1960875"/>
            <a:ext cx="3852709" cy="2408369"/>
          </a:xfrm>
          <a:prstGeom prst="rect">
            <a:avLst/>
          </a:prstGeom>
        </p:spPr>
      </p:pic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4C86971B-3ED9-46B4-B240-39706E97B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814943"/>
              </p:ext>
            </p:extLst>
          </p:nvPr>
        </p:nvGraphicFramePr>
        <p:xfrm>
          <a:off x="7032173" y="1971528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1" name="Equation" r:id="rId5" imgW="2997000" imgH="863280" progId="Equation.DSMT4">
                  <p:embed/>
                </p:oleObj>
              </mc:Choice>
              <mc:Fallback>
                <p:oleObj name="Equation" r:id="rId5" imgW="2997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32173" y="1971528"/>
                        <a:ext cx="2997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4257F66D-BBB8-4323-B2CB-FAB20E1EC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427952"/>
              </p:ext>
            </p:extLst>
          </p:nvPr>
        </p:nvGraphicFramePr>
        <p:xfrm>
          <a:off x="7032173" y="3172679"/>
          <a:ext cx="265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2" name="Equation" r:id="rId7" imgW="2654280" imgH="1015920" progId="Equation.DSMT4">
                  <p:embed/>
                </p:oleObj>
              </mc:Choice>
              <mc:Fallback>
                <p:oleObj name="Equation" r:id="rId7" imgW="26542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32173" y="3172679"/>
                        <a:ext cx="2654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id="{8D00D93A-8CD2-40B3-B89C-4402CB7B2F76}"/>
              </a:ext>
            </a:extLst>
          </p:cNvPr>
          <p:cNvCxnSpPr/>
          <p:nvPr/>
        </p:nvCxnSpPr>
        <p:spPr>
          <a:xfrm>
            <a:off x="5660573" y="3165059"/>
            <a:ext cx="990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圖片 6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4081268"/>
            <a:ext cx="6095238" cy="4571429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1898333" y="6136149"/>
            <a:ext cx="1454885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n: 2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單箭頭接點 12"/>
          <p:cNvCxnSpPr/>
          <p:nvPr/>
        </p:nvCxnSpPr>
        <p:spPr>
          <a:xfrm>
            <a:off x="8653080" y="4805916"/>
            <a:ext cx="0" cy="1550434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511577"/>
              </p:ext>
            </p:extLst>
          </p:nvPr>
        </p:nvGraphicFramePr>
        <p:xfrm>
          <a:off x="8881895" y="5276333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" name="Equation" r:id="rId10" imgW="203040" imgH="609480" progId="Equation.DSMT4">
                  <p:embed/>
                </p:oleObj>
              </mc:Choice>
              <mc:Fallback>
                <p:oleObj name="Equation" r:id="rId10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81895" y="5276333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4007444" y="4734072"/>
            <a:ext cx="151900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</a:rPr>
              <a:t>- Demand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36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31095" y="1579684"/>
            <a:ext cx="5359857" cy="4019894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605E3B4-20E5-4FAB-98DD-C1C9B6992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 dirty="0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1939" y="1140756"/>
            <a:ext cx="4879433" cy="171385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6916" y="3907170"/>
            <a:ext cx="4879433" cy="244918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117860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1221939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1221939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cxnSp>
        <p:nvCxnSpPr>
          <p:cNvPr id="4" name="直線接點 3"/>
          <p:cNvCxnSpPr/>
          <p:nvPr/>
        </p:nvCxnSpPr>
        <p:spPr>
          <a:xfrm>
            <a:off x="1047565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047565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9D2531CC-47C1-4093-9FF2-3CF566553AD8}"/>
              </a:ext>
            </a:extLst>
          </p:cNvPr>
          <p:cNvCxnSpPr>
            <a:cxnSpLocks/>
          </p:cNvCxnSpPr>
          <p:nvPr/>
        </p:nvCxnSpPr>
        <p:spPr>
          <a:xfrm>
            <a:off x="6096000" y="3429000"/>
            <a:ext cx="75607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729882"/>
              </p:ext>
            </p:extLst>
          </p:nvPr>
        </p:nvGraphicFramePr>
        <p:xfrm>
          <a:off x="7714356" y="5599577"/>
          <a:ext cx="359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Equation" r:id="rId7" imgW="3593880" imgH="444240" progId="Equation.DSMT4">
                  <p:embed/>
                </p:oleObj>
              </mc:Choice>
              <mc:Fallback>
                <p:oleObj name="Equation" r:id="rId7" imgW="3593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14356" y="5599577"/>
                        <a:ext cx="3594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7545154" y="1188586"/>
            <a:ext cx="1465466" cy="4247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</a:t>
            </a:r>
            <a:r>
              <a:rPr lang="en-US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s</a:t>
            </a:r>
            <a:endParaRPr lang="zh-TW" altLang="en-US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610600" y="4603898"/>
            <a:ext cx="9239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545154" y="1613318"/>
            <a:ext cx="2334101" cy="4247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After Consider</a:t>
            </a:r>
            <a:r>
              <a:rPr lang="en-US" altLang="zh-TW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err="1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248545" y="4348716"/>
            <a:ext cx="4847455" cy="1467293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03247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88BF5EC3-CBCF-41C7-846F-A9B4B81CCEA8}">
  <ds:schemaRefs>
    <ds:schemaRef ds:uri="http://www.w3.org/XML/1998/namespace"/>
    <ds:schemaRef ds:uri="http://schemas.microsoft.com/office/2006/documentManagement/types"/>
    <ds:schemaRef ds:uri="http://purl.org/dc/elements/1.1/"/>
    <ds:schemaRef ds:uri="http://schemas.microsoft.com/office/2006/metadata/properties"/>
    <ds:schemaRef ds:uri="http://purl.org/dc/dcmitype/"/>
    <ds:schemaRef ds:uri="http://schemas.microsoft.com/office/infopath/2007/PartnerControls"/>
    <ds:schemaRef ds:uri="http://schemas.openxmlformats.org/package/2006/metadata/core-properties"/>
    <ds:schemaRef ds:uri="http://purl.org/dc/terms/"/>
  </ds:schemaRefs>
</ds:datastoreItem>
</file>

<file path=customXml/itemProps2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1626</TotalTime>
  <Words>784</Words>
  <Application>Microsoft Office PowerPoint</Application>
  <PresentationFormat>寬螢幕</PresentationFormat>
  <Paragraphs>384</Paragraphs>
  <Slides>47</Slides>
  <Notes>25</Notes>
  <HiddenSlides>0</HiddenSlides>
  <MMClips>1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47</vt:i4>
      </vt:variant>
    </vt:vector>
  </HeadingPairs>
  <TitlesOfParts>
    <vt:vector size="57" baseType="lpstr">
      <vt:lpstr>等线</vt:lpstr>
      <vt:lpstr>新細明體</vt:lpstr>
      <vt:lpstr>Arial</vt:lpstr>
      <vt:lpstr>Calibri</vt:lpstr>
      <vt:lpstr>Cambria Math</vt:lpstr>
      <vt:lpstr>Segoe UI</vt:lpstr>
      <vt:lpstr>Segoe UI Light</vt:lpstr>
      <vt:lpstr>Wingdings</vt:lpstr>
      <vt:lpstr>Office Theme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Windows 使用者</cp:lastModifiedBy>
  <cp:revision>632</cp:revision>
  <dcterms:created xsi:type="dcterms:W3CDTF">2015-10-12T10:51:44Z</dcterms:created>
  <dcterms:modified xsi:type="dcterms:W3CDTF">2019-05-21T11:32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